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8A3FB4" w14:textId="77777777" w:rsidR="00513B13" w:rsidRPr="00461FC0" w:rsidRDefault="00C260BE" w:rsidP="00F85D2C">
      <w:pPr>
        <w:spacing w:after="10" w:line="360" w:lineRule="auto"/>
        <w:ind w:right="0"/>
        <w:jc w:val="center"/>
        <w:rPr>
          <w:rFonts w:ascii="Times New Roman" w:hAnsi="Times New Roman" w:cs="Times New Roman"/>
          <w:b/>
          <w:bCs/>
          <w:sz w:val="44"/>
          <w:szCs w:val="40"/>
        </w:rPr>
      </w:pPr>
      <w:bookmarkStart w:id="0" w:name="_Hlk10990715"/>
      <w:r w:rsidRPr="00461FC0">
        <w:rPr>
          <w:rFonts w:ascii="Times New Roman" w:hAnsi="Times New Roman" w:cs="Times New Roman"/>
          <w:b/>
          <w:bCs/>
          <w:sz w:val="44"/>
          <w:szCs w:val="40"/>
        </w:rPr>
        <w:t>《空气动力学基础》复习要点</w:t>
      </w:r>
    </w:p>
    <w:p w14:paraId="44BA9902" w14:textId="77777777" w:rsidR="002A574D" w:rsidRPr="00AA191F" w:rsidRDefault="00C260BE" w:rsidP="00604D9F">
      <w:pPr>
        <w:pStyle w:val="1"/>
        <w:rPr>
          <w:szCs w:val="28"/>
        </w:rPr>
      </w:pPr>
      <w:r w:rsidRPr="00AA191F">
        <w:t>第一章</w:t>
      </w:r>
      <w:r w:rsidRPr="00AA191F">
        <w:t xml:space="preserve"> </w:t>
      </w:r>
      <w:r w:rsidR="00985A99" w:rsidRPr="00AA191F">
        <w:t xml:space="preserve"> </w:t>
      </w:r>
      <w:r w:rsidRPr="00AA191F">
        <w:t>空气动力学</w:t>
      </w:r>
      <w:r w:rsidR="00B01E9F">
        <w:rPr>
          <w:rFonts w:hint="eastAsia"/>
        </w:rPr>
        <w:t>：</w:t>
      </w:r>
      <w:r w:rsidRPr="00AA191F">
        <w:t>一些引述</w:t>
      </w:r>
    </w:p>
    <w:p w14:paraId="458CB98B" w14:textId="77777777" w:rsidR="002A574D" w:rsidRPr="00AA191F" w:rsidRDefault="005E5A80" w:rsidP="00F85D2C">
      <w:pPr>
        <w:pStyle w:val="a4"/>
        <w:numPr>
          <w:ilvl w:val="0"/>
          <w:numId w:val="13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【</w:t>
      </w:r>
      <w:r w:rsidR="00C260BE" w:rsidRPr="00AA191F">
        <w:rPr>
          <w:rFonts w:ascii="Times New Roman" w:hAnsi="Times New Roman" w:cs="Times New Roman"/>
        </w:rPr>
        <w:t>P15</w:t>
      </w:r>
      <w:r w:rsidRPr="00AA191F">
        <w:rPr>
          <w:rFonts w:ascii="Times New Roman" w:hAnsi="Times New Roman" w:cs="Times New Roman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空气动力学涉及到的物理量的定义及相应的单位；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42B6DED7" w14:textId="32041B8A" w:rsidR="00F128C0" w:rsidRPr="001D1E2E" w:rsidRDefault="00F128C0" w:rsidP="00F85D2C">
      <w:pPr>
        <w:spacing w:line="360" w:lineRule="auto"/>
        <w:ind w:right="225" w:firstLine="350"/>
        <w:rPr>
          <w:rFonts w:ascii="Times New Roman" w:hAnsi="Times New Roman" w:cs="Times New Roman"/>
          <w:b/>
          <w:bCs/>
        </w:rPr>
      </w:pPr>
      <w:r w:rsidRPr="001D1E2E">
        <w:rPr>
          <w:rFonts w:ascii="Times New Roman" w:hAnsi="Times New Roman" w:cs="Times New Roman"/>
          <w:b/>
          <w:bCs/>
        </w:rPr>
        <w:t>压强（</w:t>
      </w:r>
      <m:oMath>
        <m:r>
          <m:rPr>
            <m:sty m:val="bi"/>
          </m:rPr>
          <w:rPr>
            <w:rFonts w:ascii="Cambria Math" w:hAnsi="Cambria Math" w:cs="Times New Roman"/>
          </w:rPr>
          <m:t>Pa</m:t>
        </m:r>
        <m:r>
          <m:rPr>
            <m:sty m:val="b"/>
          </m:rPr>
          <w:rPr>
            <w:rFonts w:ascii="Cambria Math" w:hAnsi="Cambria Math" w:cs="Times New Roman"/>
          </w:rPr>
          <m:t xml:space="preserve"> N/</m:t>
        </m:r>
        <m:sSup>
          <m:sSupPr>
            <m:ctrlPr>
              <w:rPr>
                <w:rFonts w:ascii="Cambria Math" w:hAnsi="Cambria Math" w:cs="Times New Roman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</w:rPr>
              <m:t>m</m:t>
            </m:r>
          </m:e>
          <m:sup>
            <m:r>
              <m:rPr>
                <m:sty m:val="b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1D1E2E">
        <w:rPr>
          <w:rFonts w:ascii="Times New Roman" w:hAnsi="Times New Roman" w:cs="Times New Roman"/>
          <w:b/>
          <w:bCs/>
        </w:rPr>
        <w:t>）</w:t>
      </w:r>
      <w:r w:rsidRPr="001D1E2E">
        <w:rPr>
          <w:rFonts w:ascii="Times New Roman" w:hAnsi="Times New Roman" w:cs="Times New Roman"/>
          <w:b/>
          <w:bCs/>
        </w:rPr>
        <w:t xml:space="preserve"> </w:t>
      </w:r>
      <w:r w:rsidRPr="001D1E2E">
        <w:rPr>
          <w:rFonts w:ascii="Times New Roman" w:hAnsi="Times New Roman" w:cs="Times New Roman"/>
          <w:b/>
          <w:bCs/>
        </w:rPr>
        <w:t>密度（</w:t>
      </w:r>
      <m:oMath>
        <m:r>
          <m:rPr>
            <m:sty m:val="bi"/>
          </m:rPr>
          <w:rPr>
            <w:rFonts w:ascii="Cambria Math" w:hAnsi="Cambria Math" w:cs="Times New Roman"/>
          </w:rPr>
          <m:t>ρ</m:t>
        </m:r>
        <m:r>
          <m:rPr>
            <m:sty m:val="b"/>
          </m:rPr>
          <w:rPr>
            <w:rFonts w:ascii="Cambria Math" w:hAnsi="Cambria Math" w:cs="Times New Roman"/>
          </w:rPr>
          <m:t xml:space="preserve"> g/c</m:t>
        </m:r>
        <m:sSup>
          <m:sSupPr>
            <m:ctrlPr>
              <w:rPr>
                <w:rFonts w:ascii="Cambria Math" w:hAnsi="Cambria Math" w:cs="Times New Roman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="Times New Roman"/>
          </w:rPr>
          <m:t xml:space="preserve"> </m:t>
        </m:r>
      </m:oMath>
      <w:r w:rsidRPr="001D1E2E">
        <w:rPr>
          <w:rFonts w:ascii="Times New Roman" w:hAnsi="Times New Roman" w:cs="Times New Roman"/>
          <w:b/>
          <w:bCs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</w:rPr>
          <m:t>kg/</m:t>
        </m:r>
        <m:sSup>
          <m:sSupPr>
            <m:ctrlPr>
              <w:rPr>
                <w:rFonts w:ascii="Cambria Math" w:hAnsi="Cambria Math" w:cs="Times New Roman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p>
        </m:sSup>
      </m:oMath>
      <w:r w:rsidRPr="001D1E2E">
        <w:rPr>
          <w:rFonts w:ascii="Times New Roman" w:hAnsi="Times New Roman" w:cs="Times New Roman"/>
          <w:b/>
          <w:bCs/>
        </w:rPr>
        <w:t>）</w:t>
      </w:r>
      <w:r w:rsidRPr="001D1E2E">
        <w:rPr>
          <w:rFonts w:ascii="Times New Roman" w:hAnsi="Times New Roman" w:cs="Times New Roman"/>
          <w:b/>
          <w:bCs/>
        </w:rPr>
        <w:t xml:space="preserve"> </w:t>
      </w:r>
      <w:r w:rsidRPr="001D1E2E">
        <w:rPr>
          <w:rFonts w:ascii="Times New Roman" w:hAnsi="Times New Roman" w:cs="Times New Roman"/>
          <w:b/>
          <w:bCs/>
        </w:rPr>
        <w:t>温度</w:t>
      </w:r>
      <w:r w:rsidR="00D63A4F" w:rsidRPr="001D1E2E">
        <w:rPr>
          <w:rFonts w:ascii="Times New Roman" w:hAnsi="Times New Roman" w:cs="Times New Roman" w:hint="eastAsia"/>
          <w:b/>
          <w:bCs/>
        </w:rPr>
        <w:t xml:space="preserve"> </w:t>
      </w:r>
      <w:r w:rsidRPr="001D1E2E">
        <w:rPr>
          <w:rFonts w:ascii="Times New Roman" w:hAnsi="Times New Roman" w:cs="Times New Roman"/>
          <w:b/>
          <w:bCs/>
        </w:rPr>
        <w:t xml:space="preserve"> </w:t>
      </w:r>
      <w:r w:rsidRPr="001D1E2E">
        <w:rPr>
          <w:rFonts w:ascii="Times New Roman" w:hAnsi="Times New Roman" w:cs="Times New Roman"/>
          <w:b/>
          <w:bCs/>
        </w:rPr>
        <w:t>速度</w:t>
      </w:r>
    </w:p>
    <w:p w14:paraId="7C8FB3AC" w14:textId="77777777" w:rsidR="002A574D" w:rsidRPr="00AA191F" w:rsidRDefault="005E5A80" w:rsidP="00F85D2C">
      <w:pPr>
        <w:pStyle w:val="a4"/>
        <w:numPr>
          <w:ilvl w:val="0"/>
          <w:numId w:val="13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【</w:t>
      </w:r>
      <w:r w:rsidR="00C260BE" w:rsidRPr="00AA191F">
        <w:rPr>
          <w:rFonts w:ascii="Times New Roman" w:hAnsi="Times New Roman" w:cs="Times New Roman"/>
        </w:rPr>
        <w:t>P19</w:t>
      </w:r>
      <w:r w:rsidRPr="00AA191F">
        <w:rPr>
          <w:rFonts w:ascii="Times New Roman" w:hAnsi="Times New Roman" w:cs="Times New Roman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空气动力及力矩的定义、来源及计算方法；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2FECB7F5" w14:textId="77777777" w:rsidR="00F128C0" w:rsidRPr="00AA191F" w:rsidRDefault="00F128C0" w:rsidP="00F85D2C">
      <w:pPr>
        <w:spacing w:line="360" w:lineRule="auto"/>
        <w:ind w:right="225" w:firstLine="35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The aerodynamics forces and moments on the body are due to only two basic sources:</w:t>
      </w:r>
    </w:p>
    <w:p w14:paraId="275A1031" w14:textId="77777777" w:rsidR="00F128C0" w:rsidRPr="00D34037" w:rsidRDefault="00F128C0" w:rsidP="00F85D2C">
      <w:pPr>
        <w:pStyle w:val="a4"/>
        <w:numPr>
          <w:ilvl w:val="0"/>
          <w:numId w:val="14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 w:rsidRPr="00D34037">
        <w:rPr>
          <w:rFonts w:ascii="Times New Roman" w:hAnsi="Times New Roman" w:cs="Times New Roman"/>
          <w:b/>
          <w:bCs/>
        </w:rPr>
        <w:t xml:space="preserve">Pressure distribution </w:t>
      </w:r>
      <w:r w:rsidR="00957B3E" w:rsidRPr="00D34037">
        <w:rPr>
          <w:rFonts w:ascii="Times New Roman" w:hAnsi="Times New Roman" w:cs="Times New Roman"/>
          <w:b/>
          <w:bCs/>
        </w:rPr>
        <w:t>over the body surface;</w:t>
      </w:r>
    </w:p>
    <w:p w14:paraId="452BE7A4" w14:textId="77777777" w:rsidR="00957B3E" w:rsidRPr="00D34037" w:rsidRDefault="00957B3E" w:rsidP="00F85D2C">
      <w:pPr>
        <w:pStyle w:val="a4"/>
        <w:numPr>
          <w:ilvl w:val="0"/>
          <w:numId w:val="14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 w:rsidRPr="00D34037">
        <w:rPr>
          <w:rFonts w:ascii="Times New Roman" w:hAnsi="Times New Roman" w:cs="Times New Roman"/>
          <w:b/>
          <w:bCs/>
        </w:rPr>
        <w:t>Shear stress distribution over the body surface;</w:t>
      </w:r>
      <w:bookmarkStart w:id="1" w:name="_GoBack"/>
      <w:bookmarkEnd w:id="1"/>
    </w:p>
    <w:p w14:paraId="40624F20" w14:textId="77777777" w:rsidR="004D6E28" w:rsidRPr="00AA191F" w:rsidRDefault="00957B3E" w:rsidP="00F85D2C">
      <w:pPr>
        <w:spacing w:line="360" w:lineRule="auto"/>
        <w:ind w:right="225" w:firstLine="35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即：</w:t>
      </w:r>
      <w:r w:rsidRPr="00AA191F">
        <w:rPr>
          <w:rFonts w:ascii="Times New Roman" w:hAnsi="Times New Roman" w:cs="Times New Roman"/>
        </w:rPr>
        <w:t>1</w:t>
      </w:r>
      <w:r w:rsidRPr="00AA191F">
        <w:rPr>
          <w:rFonts w:ascii="Times New Roman" w:hAnsi="Times New Roman" w:cs="Times New Roman"/>
        </w:rPr>
        <w:t>、物体表面压力分布；</w:t>
      </w:r>
      <w:r w:rsidRPr="00AA191F">
        <w:rPr>
          <w:rFonts w:ascii="Times New Roman" w:hAnsi="Times New Roman" w:cs="Times New Roman"/>
        </w:rPr>
        <w:t>2</w:t>
      </w:r>
      <w:r w:rsidRPr="00AA191F">
        <w:rPr>
          <w:rFonts w:ascii="Times New Roman" w:hAnsi="Times New Roman" w:cs="Times New Roman"/>
        </w:rPr>
        <w:t>、物体表面剪切应力分布。</w:t>
      </w:r>
    </w:p>
    <w:p w14:paraId="16826295" w14:textId="77777777" w:rsidR="00E07E41" w:rsidRPr="00AA191F" w:rsidRDefault="004D6E28" w:rsidP="00F85D2C">
      <w:pPr>
        <w:spacing w:line="360" w:lineRule="auto"/>
        <w:ind w:right="225"/>
        <w:jc w:val="center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  <w:noProof/>
        </w:rPr>
        <w:drawing>
          <wp:inline distT="0" distB="0" distL="0" distR="0" wp14:anchorId="779622CF" wp14:editId="55C25E6D">
            <wp:extent cx="3866400" cy="720000"/>
            <wp:effectExtent l="0" t="0" r="127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400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0CAD72" w14:textId="77777777" w:rsidR="00957B3E" w:rsidRPr="00AA191F" w:rsidRDefault="00E07E41" w:rsidP="00F85D2C">
      <w:pPr>
        <w:spacing w:line="360" w:lineRule="auto"/>
        <w:ind w:left="0" w:right="225" w:firstLine="0"/>
        <w:jc w:val="center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  <w:noProof/>
        </w:rPr>
        <w:drawing>
          <wp:inline distT="0" distB="0" distL="0" distR="0" wp14:anchorId="1CAD65EC" wp14:editId="432BDEE8">
            <wp:extent cx="3524400" cy="720000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400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66B48C" w14:textId="77777777" w:rsidR="00957B3E" w:rsidRPr="00AA191F" w:rsidRDefault="00E54400" w:rsidP="00F85D2C">
      <w:pPr>
        <w:numPr>
          <w:ilvl w:val="0"/>
          <w:numId w:val="13"/>
        </w:numPr>
        <w:spacing w:after="11" w:line="360" w:lineRule="auto"/>
        <w:ind w:right="225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【</w:t>
      </w:r>
      <w:r w:rsidR="00C260BE" w:rsidRPr="00AA191F">
        <w:rPr>
          <w:rFonts w:ascii="Times New Roman" w:hAnsi="Times New Roman" w:cs="Times New Roman"/>
        </w:rPr>
        <w:t>P19</w:t>
      </w:r>
      <w:r w:rsidRPr="00AA191F">
        <w:rPr>
          <w:rFonts w:ascii="Times New Roman" w:hAnsi="Times New Roman" w:cs="Times New Roman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空气动力的参照系有哪两种（体轴系、风轴系）？二维情况下，风轴系和体轴系中的两个方向分量分别称为什么力（升力、阻力；法向力、轴向力）？已知迎角，能够写出体轴系和风轴系气动力之间的关系式。（即掌握图</w:t>
      </w:r>
      <w:r w:rsidR="00C260BE" w:rsidRPr="00AA191F">
        <w:rPr>
          <w:rFonts w:ascii="Times New Roman" w:hAnsi="Times New Roman" w:cs="Times New Roman"/>
        </w:rPr>
        <w:t xml:space="preserve"> 1.17 </w:t>
      </w:r>
      <w:r w:rsidR="00C260BE" w:rsidRPr="00AA191F">
        <w:rPr>
          <w:rFonts w:ascii="Times New Roman" w:hAnsi="Times New Roman" w:cs="Times New Roman"/>
        </w:rPr>
        <w:t>和式</w:t>
      </w:r>
      <w:r w:rsidR="00C260BE" w:rsidRPr="00AA191F">
        <w:rPr>
          <w:rFonts w:ascii="Times New Roman" w:hAnsi="Times New Roman" w:cs="Times New Roman"/>
        </w:rPr>
        <w:t xml:space="preserve"> 1.1 </w:t>
      </w:r>
      <w:r w:rsidR="00C260BE" w:rsidRPr="00AA191F">
        <w:rPr>
          <w:rFonts w:ascii="Times New Roman" w:hAnsi="Times New Roman" w:cs="Times New Roman"/>
        </w:rPr>
        <w:t>与</w:t>
      </w:r>
      <w:r w:rsidR="00C260BE" w:rsidRPr="00AA191F">
        <w:rPr>
          <w:rFonts w:ascii="Times New Roman" w:hAnsi="Times New Roman" w:cs="Times New Roman"/>
        </w:rPr>
        <w:t xml:space="preserve"> 1.2</w:t>
      </w:r>
      <w:r w:rsidR="00C260BE" w:rsidRPr="00AA191F">
        <w:rPr>
          <w:rFonts w:ascii="Times New Roman" w:hAnsi="Times New Roman" w:cs="Times New Roman"/>
        </w:rPr>
        <w:t>）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5729394C" w14:textId="77777777" w:rsidR="00957B3E" w:rsidRPr="00AA191F" w:rsidRDefault="000A0EF9" w:rsidP="00721B4D">
      <w:pPr>
        <w:spacing w:after="11" w:line="360" w:lineRule="auto"/>
        <w:ind w:left="0" w:right="225" w:firstLine="0"/>
        <w:jc w:val="center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  <w:position w:val="-30"/>
        </w:rPr>
        <w:object w:dxaOrig="2140" w:dyaOrig="720" w14:anchorId="47762B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106.95pt;height:36pt" o:ole="">
            <v:imagedata r:id="rId10" o:title=""/>
          </v:shape>
          <o:OLEObject Type="Embed" ProgID="Equation.DSMT4" ShapeID="_x0000_i1081" DrawAspect="Content" ObjectID="_1621610954" r:id="rId11"/>
        </w:object>
      </w:r>
    </w:p>
    <w:p w14:paraId="6387FBAA" w14:textId="77777777" w:rsidR="002A574D" w:rsidRPr="00AA191F" w:rsidRDefault="005404E9" w:rsidP="00F85D2C">
      <w:pPr>
        <w:numPr>
          <w:ilvl w:val="0"/>
          <w:numId w:val="13"/>
        </w:numPr>
        <w:spacing w:line="360" w:lineRule="auto"/>
        <w:ind w:right="225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【</w:t>
      </w:r>
      <w:r w:rsidR="00C260BE" w:rsidRPr="00AA191F">
        <w:rPr>
          <w:rFonts w:ascii="Times New Roman" w:hAnsi="Times New Roman" w:cs="Times New Roman"/>
        </w:rPr>
        <w:t>P23</w:t>
      </w:r>
      <w:r w:rsidRPr="00AA191F">
        <w:rPr>
          <w:rFonts w:ascii="Times New Roman" w:hAnsi="Times New Roman" w:cs="Times New Roman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力矩的符号约定是什么？力矩定义在哪个坐标系？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72CE878A" w14:textId="77777777" w:rsidR="00957B3E" w:rsidRPr="00AA191F" w:rsidRDefault="00957B3E" w:rsidP="00F85D2C">
      <w:pPr>
        <w:spacing w:line="360" w:lineRule="auto"/>
        <w:ind w:left="840" w:right="225" w:firstLine="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抬头为正，低头为负；力矩定义在体轴系。</w:t>
      </w:r>
    </w:p>
    <w:p w14:paraId="7832B0B7" w14:textId="77777777" w:rsidR="002A574D" w:rsidRPr="00AA191F" w:rsidRDefault="005404E9" w:rsidP="00F85D2C">
      <w:pPr>
        <w:numPr>
          <w:ilvl w:val="0"/>
          <w:numId w:val="13"/>
        </w:numPr>
        <w:spacing w:line="360" w:lineRule="auto"/>
        <w:ind w:right="225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【</w:t>
      </w:r>
      <w:r w:rsidR="00C260BE" w:rsidRPr="00AA191F">
        <w:rPr>
          <w:rFonts w:ascii="Times New Roman" w:hAnsi="Times New Roman" w:cs="Times New Roman"/>
        </w:rPr>
        <w:t>P24</w:t>
      </w:r>
      <w:r w:rsidRPr="00AA191F">
        <w:rPr>
          <w:rFonts w:ascii="Times New Roman" w:hAnsi="Times New Roman" w:cs="Times New Roman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动压、升力系数、阻力系数、法向力系数、轴向力系数、力矩系数、压强系数、摩擦力系数的表达式，以及表达式中每个变量的含义。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4BB258C9" w14:textId="77777777" w:rsidR="00064DD7" w:rsidRPr="00AA191F" w:rsidRDefault="00CA1519" w:rsidP="00064DD7">
      <w:pPr>
        <w:spacing w:line="360" w:lineRule="auto"/>
        <w:ind w:left="0" w:right="225" w:firstLine="0"/>
        <w:jc w:val="center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  <w:position w:val="-24"/>
        </w:rPr>
        <w:object w:dxaOrig="4540" w:dyaOrig="620" w14:anchorId="1B817AC6">
          <v:shape id="_x0000_i1085" type="#_x0000_t75" style="width:227.05pt;height:31pt" o:ole="">
            <v:imagedata r:id="rId12" o:title=""/>
          </v:shape>
          <o:OLEObject Type="Embed" ProgID="Equation.DSMT4" ShapeID="_x0000_i1085" DrawAspect="Content" ObjectID="_1621610955" r:id="rId13"/>
        </w:object>
      </w:r>
    </w:p>
    <w:p w14:paraId="1404FE0D" w14:textId="77777777" w:rsidR="00BA5907" w:rsidRPr="00AA191F" w:rsidRDefault="003055E0" w:rsidP="00BA5907">
      <w:pPr>
        <w:spacing w:line="360" w:lineRule="auto"/>
        <w:ind w:left="0" w:right="225" w:firstLine="0"/>
        <w:jc w:val="center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  <w:position w:val="-170"/>
        </w:rPr>
        <w:object w:dxaOrig="4400" w:dyaOrig="3500" w14:anchorId="514FC1D0">
          <v:shape id="_x0000_i1082" type="#_x0000_t75" style="width:219.9pt;height:175pt" o:ole="">
            <v:imagedata r:id="rId14" o:title=""/>
          </v:shape>
          <o:OLEObject Type="Embed" ProgID="Equation.DSMT4" ShapeID="_x0000_i1082" DrawAspect="Content" ObjectID="_1621610956" r:id="rId15"/>
        </w:object>
      </w:r>
    </w:p>
    <w:p w14:paraId="1E92E2D6" w14:textId="77777777" w:rsidR="003055E0" w:rsidRPr="00AA191F" w:rsidRDefault="00D6131B" w:rsidP="00CA1519">
      <w:pPr>
        <w:spacing w:line="360" w:lineRule="auto"/>
        <w:ind w:left="0" w:right="225" w:firstLine="0"/>
        <w:jc w:val="center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  <w:position w:val="-64"/>
        </w:rPr>
        <w:object w:dxaOrig="4540" w:dyaOrig="1400" w14:anchorId="7BCB3821">
          <v:shape id="_x0000_i1083" type="#_x0000_t75" style="width:227.05pt;height:69.85pt" o:ole="">
            <v:imagedata r:id="rId16" o:title=""/>
          </v:shape>
          <o:OLEObject Type="Embed" ProgID="Equation.DSMT4" ShapeID="_x0000_i1083" DrawAspect="Content" ObjectID="_1621610957" r:id="rId17"/>
        </w:object>
      </w:r>
    </w:p>
    <w:p w14:paraId="0414E25E" w14:textId="77777777" w:rsidR="005136C4" w:rsidRPr="00AA191F" w:rsidRDefault="00624288" w:rsidP="0051180E">
      <w:pPr>
        <w:spacing w:line="360" w:lineRule="auto"/>
        <w:ind w:left="0" w:right="225" w:firstLineChars="1200" w:firstLine="288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w</w:t>
      </w:r>
      <w:r w:rsidR="005136C4" w:rsidRPr="00AA191F">
        <w:rPr>
          <w:rFonts w:ascii="Times New Roman" w:hAnsi="Times New Roman" w:cs="Times New Roman"/>
        </w:rPr>
        <w:t xml:space="preserve">here </w:t>
      </w:r>
      <w:r w:rsidR="005136C4" w:rsidRPr="00AA191F">
        <w:rPr>
          <w:rFonts w:ascii="Times New Roman" w:hAnsi="Times New Roman" w:cs="Times New Roman"/>
          <w:position w:val="-12"/>
        </w:rPr>
        <w:object w:dxaOrig="320" w:dyaOrig="360" w14:anchorId="3E353596">
          <v:shape id="_x0000_i1084" type="#_x0000_t75" style="width:16.05pt;height:18.2pt" o:ole="">
            <v:imagedata r:id="rId18" o:title=""/>
          </v:shape>
          <o:OLEObject Type="Embed" ProgID="Equation.DSMT4" ShapeID="_x0000_i1084" DrawAspect="Content" ObjectID="_1621610958" r:id="rId19"/>
        </w:object>
      </w:r>
      <w:r w:rsidR="005136C4" w:rsidRPr="00AA191F">
        <w:rPr>
          <w:rFonts w:ascii="Times New Roman" w:hAnsi="Times New Roman" w:cs="Times New Roman"/>
        </w:rPr>
        <w:t xml:space="preserve"> is the freestream pressure</w:t>
      </w:r>
      <w:r w:rsidR="00A9674A" w:rsidRPr="00AA191F">
        <w:rPr>
          <w:rFonts w:ascii="Times New Roman" w:hAnsi="Times New Roman" w:cs="Times New Roman"/>
        </w:rPr>
        <w:t>.</w:t>
      </w:r>
    </w:p>
    <w:p w14:paraId="303CF396" w14:textId="77777777" w:rsidR="002A574D" w:rsidRPr="00AA191F" w:rsidRDefault="00446F4A" w:rsidP="00F85D2C">
      <w:pPr>
        <w:numPr>
          <w:ilvl w:val="0"/>
          <w:numId w:val="13"/>
        </w:numPr>
        <w:spacing w:line="360" w:lineRule="auto"/>
        <w:ind w:right="225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【</w:t>
      </w:r>
      <w:r w:rsidR="00C260BE" w:rsidRPr="00AA191F">
        <w:rPr>
          <w:rFonts w:ascii="Times New Roman" w:hAnsi="Times New Roman" w:cs="Times New Roman"/>
        </w:rPr>
        <w:t>P32</w:t>
      </w:r>
      <w:r w:rsidRPr="00AA191F">
        <w:rPr>
          <w:rFonts w:ascii="Times New Roman" w:hAnsi="Times New Roman" w:cs="Times New Roman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压力中心的定义。压力中心位置</w:t>
      </w:r>
      <w:r w:rsidR="00C260BE" w:rsidRPr="00AA191F">
        <w:rPr>
          <w:rFonts w:ascii="Times New Roman" w:hAnsi="Times New Roman" w:cs="Times New Roman"/>
        </w:rPr>
        <w:t xml:space="preserve"> </w:t>
      </w:r>
      <w:proofErr w:type="spellStart"/>
      <w:r w:rsidR="00C260BE" w:rsidRPr="00AA191F">
        <w:rPr>
          <w:rFonts w:ascii="Times New Roman" w:hAnsi="Times New Roman" w:cs="Times New Roman"/>
          <w:i/>
        </w:rPr>
        <w:t>x</w:t>
      </w:r>
      <w:r w:rsidR="00C260BE" w:rsidRPr="00AA191F">
        <w:rPr>
          <w:rFonts w:ascii="Times New Roman" w:hAnsi="Times New Roman" w:cs="Times New Roman"/>
          <w:i/>
          <w:vertAlign w:val="subscript"/>
        </w:rPr>
        <w:t>cp</w:t>
      </w:r>
      <w:proofErr w:type="spellEnd"/>
      <w:r w:rsidR="00C260BE" w:rsidRPr="00AA191F">
        <w:rPr>
          <w:rFonts w:ascii="Times New Roman" w:hAnsi="Times New Roman" w:cs="Times New Roman"/>
          <w:i/>
          <w:vertAlign w:val="subscript"/>
        </w:rPr>
        <w:t xml:space="preserve"> </w:t>
      </w:r>
      <w:r w:rsidR="00C260BE" w:rsidRPr="00AA191F">
        <w:rPr>
          <w:rFonts w:ascii="Times New Roman" w:hAnsi="Times New Roman" w:cs="Times New Roman"/>
        </w:rPr>
        <w:t>的计算方法。例如例题</w:t>
      </w:r>
      <w:r w:rsidR="00C260BE" w:rsidRPr="00AA191F">
        <w:rPr>
          <w:rFonts w:ascii="Times New Roman" w:hAnsi="Times New Roman" w:cs="Times New Roman"/>
        </w:rPr>
        <w:t xml:space="preserve"> 1.4</w:t>
      </w:r>
      <w:r w:rsidR="00C260BE" w:rsidRPr="00AA191F">
        <w:rPr>
          <w:rFonts w:ascii="Times New Roman" w:hAnsi="Times New Roman" w:cs="Times New Roman"/>
        </w:rPr>
        <w:t>。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2D598740" w14:textId="77777777" w:rsidR="00871B44" w:rsidRPr="00AA191F" w:rsidRDefault="009D2A0F" w:rsidP="00F85D2C">
      <w:pPr>
        <w:spacing w:line="360" w:lineRule="auto"/>
        <w:ind w:left="840" w:right="225" w:firstLine="0"/>
        <w:jc w:val="center"/>
        <w:rPr>
          <w:rFonts w:ascii="Times New Roman" w:hAnsi="Times New Roman" w:cs="Times New Roman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M</m:t>
              </m:r>
            </m:e>
            <m:sub>
              <m:r>
                <w:rPr>
                  <w:rFonts w:ascii="Cambria Math" w:hAnsi="Cambria Math" w:cs="Times New Roman"/>
                </w:rPr>
                <m:t>LE</m:t>
              </m:r>
            </m:sub>
            <m:sup>
              <m:r>
                <w:rPr>
                  <w:rFonts w:ascii="Cambria Math" w:hAnsi="Cambria Math" w:cs="Times New Roman"/>
                </w:rPr>
                <m:t>'</m:t>
              </m:r>
            </m:sup>
          </m:sSubSup>
          <m:r>
            <w:rPr>
              <w:rFonts w:ascii="Cambria Math" w:hAnsi="Cambria Math" w:cs="Times New Roman"/>
            </w:rPr>
            <m:t>=-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cp</m:t>
                  </m:r>
                </m:sub>
              </m:sSub>
            </m:e>
          </m:d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N</m:t>
              </m:r>
            </m:e>
            <m:sup>
              <m:r>
                <w:rPr>
                  <w:rFonts w:ascii="Cambria Math" w:hAnsi="Cambria Math" w:cs="Times New Roman"/>
                </w:rPr>
                <m:t>'</m:t>
              </m:r>
            </m:sup>
          </m:sSup>
          <m:r>
            <w:rPr>
              <w:rFonts w:ascii="Cambria Math" w:hAnsi="Cambria Math" w:cs="Times New Roman"/>
            </w:rPr>
            <m:t>;</m:t>
          </m:r>
        </m:oMath>
      </m:oMathPara>
    </w:p>
    <w:p w14:paraId="5EA68035" w14:textId="77777777" w:rsidR="00871B44" w:rsidRPr="00AA191F" w:rsidRDefault="009D2A0F" w:rsidP="00F85D2C">
      <w:pPr>
        <w:spacing w:line="360" w:lineRule="auto"/>
        <w:ind w:left="840" w:right="225" w:firstLine="0"/>
        <w:jc w:val="center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cp</m:t>
              </m:r>
            </m:sub>
          </m:sSub>
          <m:r>
            <w:rPr>
              <w:rFonts w:ascii="Cambria Math" w:hAnsi="Cambria Math" w:cs="Times New Roman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LE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</m:den>
          </m:f>
          <m:r>
            <w:rPr>
              <w:rFonts w:ascii="Cambria Math" w:hAnsi="Cambria Math" w:cs="Times New Roman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M.LE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∞</m:t>
                  </m:r>
                </m:sub>
              </m:sSub>
              <m:r>
                <w:rPr>
                  <w:rFonts w:ascii="Cambria Math" w:hAnsi="Cambria Math" w:cs="Times New Roman"/>
                </w:rPr>
                <m:t>l∙l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l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∞</m:t>
                  </m:r>
                </m:sub>
              </m:sSub>
              <m:r>
                <w:rPr>
                  <w:rFonts w:ascii="Cambria Math" w:hAnsi="Cambria Math" w:cs="Times New Roman"/>
                </w:rPr>
                <m:t>l</m:t>
              </m:r>
            </m:den>
          </m:f>
          <m:r>
            <w:rPr>
              <w:rFonts w:ascii="Cambria Math" w:hAnsi="Cambria Math" w:cs="Times New Roman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M.L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l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∞</m:t>
                  </m:r>
                </m:sub>
              </m:sSub>
            </m:den>
          </m:f>
          <m:r>
            <w:rPr>
              <w:rFonts w:ascii="Cambria Math" w:hAnsi="Cambria Math" w:cs="Times New Roman"/>
            </w:rPr>
            <m:t>l;</m:t>
          </m:r>
        </m:oMath>
      </m:oMathPara>
    </w:p>
    <w:p w14:paraId="349168EA" w14:textId="77777777" w:rsidR="002A574D" w:rsidRPr="00AA191F" w:rsidRDefault="00730506" w:rsidP="00F85D2C">
      <w:pPr>
        <w:numPr>
          <w:ilvl w:val="0"/>
          <w:numId w:val="13"/>
        </w:numPr>
        <w:spacing w:line="360" w:lineRule="auto"/>
        <w:ind w:right="225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【</w:t>
      </w:r>
      <w:r w:rsidR="00C260BE" w:rsidRPr="00AA191F">
        <w:rPr>
          <w:rFonts w:ascii="Times New Roman" w:hAnsi="Times New Roman" w:cs="Times New Roman"/>
        </w:rPr>
        <w:t>P34</w:t>
      </w:r>
      <w:r w:rsidRPr="00AA191F">
        <w:rPr>
          <w:rFonts w:ascii="Times New Roman" w:hAnsi="Times New Roman" w:cs="Times New Roman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什么是量纲分析，为什么要进行量纲分析，其理论依据。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4972B5EB" w14:textId="77777777" w:rsidR="00871B44" w:rsidRPr="00AA191F" w:rsidRDefault="00871B44" w:rsidP="00D00BCF">
      <w:pPr>
        <w:spacing w:line="360" w:lineRule="auto"/>
        <w:ind w:left="0" w:right="225" w:firstLine="36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力学中，所有的物理量都可以用质量、长度和时间的（组合）形式来表达，而不同物理量间的关系可以通过量纲分析简单估计。</w:t>
      </w:r>
    </w:p>
    <w:p w14:paraId="50B9DB33" w14:textId="77777777" w:rsidR="002A574D" w:rsidRPr="00AA191F" w:rsidRDefault="000E1FCC" w:rsidP="00F85D2C">
      <w:pPr>
        <w:numPr>
          <w:ilvl w:val="0"/>
          <w:numId w:val="13"/>
        </w:numPr>
        <w:spacing w:after="0" w:line="360" w:lineRule="auto"/>
        <w:ind w:right="225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【</w:t>
      </w:r>
      <w:r w:rsidR="00C260BE" w:rsidRPr="00AA191F">
        <w:rPr>
          <w:rFonts w:ascii="Times New Roman" w:hAnsi="Times New Roman" w:cs="Times New Roman"/>
        </w:rPr>
        <w:t>P34</w:t>
      </w:r>
      <w:r w:rsidRPr="00AA191F">
        <w:rPr>
          <w:rFonts w:ascii="Times New Roman" w:hAnsi="Times New Roman" w:cs="Times New Roman"/>
        </w:rPr>
        <w:t>】</w:t>
      </w:r>
      <w:r w:rsidR="00C260BE" w:rsidRPr="00AA191F">
        <w:rPr>
          <w:rFonts w:ascii="Times New Roman" w:hAnsi="Times New Roman" w:cs="Times New Roman"/>
          <w:b/>
          <w:bCs/>
        </w:rPr>
        <w:t xml:space="preserve"> </w:t>
      </w:r>
      <w:r w:rsidR="00C260BE" w:rsidRPr="00AA191F">
        <w:rPr>
          <w:rFonts w:ascii="Times New Roman" w:hAnsi="Times New Roman" w:cs="Times New Roman"/>
          <w:b/>
          <w:bCs/>
        </w:rPr>
        <w:t>熟练掌握白金汉</w:t>
      </w:r>
      <m:oMath>
        <m:r>
          <m:rPr>
            <m:sty m:val="b"/>
          </m:rPr>
          <w:rPr>
            <w:rFonts w:ascii="Cambria Math" w:hAnsi="Cambria Math" w:cs="Times New Roman"/>
          </w:rPr>
          <m:t>π</m:t>
        </m:r>
      </m:oMath>
      <w:r w:rsidR="00C260BE" w:rsidRPr="00AA191F">
        <w:rPr>
          <w:rFonts w:ascii="Times New Roman" w:hAnsi="Times New Roman" w:cs="Times New Roman"/>
          <w:b/>
          <w:bCs/>
        </w:rPr>
        <w:t>定理</w:t>
      </w:r>
      <w:r w:rsidR="00C260BE" w:rsidRPr="00AA191F">
        <w:rPr>
          <w:rFonts w:ascii="Times New Roman" w:hAnsi="Times New Roman" w:cs="Times New Roman"/>
        </w:rPr>
        <w:t>，并能够应用于具体问题的求解，例如（</w:t>
      </w:r>
      <w:r w:rsidR="00C260BE" w:rsidRPr="00AA191F">
        <w:rPr>
          <w:rFonts w:ascii="Times New Roman" w:hAnsi="Times New Roman" w:cs="Times New Roman"/>
        </w:rPr>
        <w:t>1.38</w:t>
      </w:r>
      <w:r w:rsidR="00C260BE" w:rsidRPr="00AA191F">
        <w:rPr>
          <w:rFonts w:ascii="Times New Roman" w:hAnsi="Times New Roman" w:cs="Times New Roman"/>
        </w:rPr>
        <w:t>）式的推导过程、课后习题</w:t>
      </w:r>
      <w:r w:rsidR="00C260BE" w:rsidRPr="00AA191F">
        <w:rPr>
          <w:rFonts w:ascii="Times New Roman" w:hAnsi="Times New Roman" w:cs="Times New Roman"/>
        </w:rPr>
        <w:t xml:space="preserve"> 1.7,</w:t>
      </w:r>
      <w:r w:rsidR="00D13EC4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1.8</w:t>
      </w:r>
      <w:r w:rsidR="00C260BE" w:rsidRPr="00AA191F">
        <w:rPr>
          <w:rFonts w:ascii="Times New Roman" w:hAnsi="Times New Roman" w:cs="Times New Roman"/>
        </w:rPr>
        <w:t>。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051B23C6" w14:textId="77777777" w:rsidR="00EE33EC" w:rsidRPr="00AA191F" w:rsidRDefault="00135CB5" w:rsidP="00EE33EC">
      <w:pPr>
        <w:spacing w:after="0" w:line="360" w:lineRule="auto"/>
        <w:ind w:left="360" w:right="225" w:firstLine="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简</w:t>
      </w:r>
      <w:r w:rsidR="00C23D6F" w:rsidRPr="00AA191F">
        <w:rPr>
          <w:rFonts w:ascii="Times New Roman" w:hAnsi="Times New Roman" w:cs="Times New Roman"/>
        </w:rPr>
        <w:t>明</w:t>
      </w:r>
      <w:r w:rsidR="00EE33EC" w:rsidRPr="00AA191F">
        <w:rPr>
          <w:rFonts w:ascii="Times New Roman" w:hAnsi="Times New Roman" w:cs="Times New Roman"/>
        </w:rPr>
        <w:t>过程如下：</w:t>
      </w:r>
    </w:p>
    <w:p w14:paraId="7D381A26" w14:textId="77777777" w:rsidR="00EE33EC" w:rsidRPr="00AA191F" w:rsidRDefault="00B41C57" w:rsidP="00EE33EC">
      <w:pPr>
        <w:pStyle w:val="a4"/>
        <w:numPr>
          <w:ilvl w:val="0"/>
          <w:numId w:val="15"/>
        </w:numPr>
        <w:spacing w:after="0" w:line="360" w:lineRule="auto"/>
        <w:ind w:right="225" w:firstLineChars="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确定已知量，及其量纲（</w:t>
      </w:r>
      <w:r w:rsidRPr="00AA191F">
        <w:rPr>
          <w:rFonts w:ascii="Times New Roman" w:hAnsi="Times New Roman" w:cs="Times New Roman"/>
          <w:i/>
          <w:iCs/>
        </w:rPr>
        <w:t>N</w:t>
      </w:r>
      <w:r w:rsidRPr="00AA191F">
        <w:rPr>
          <w:rFonts w:ascii="Times New Roman" w:hAnsi="Times New Roman" w:cs="Times New Roman"/>
        </w:rPr>
        <w:t>个，其中基本量纲</w:t>
      </w:r>
      <w:r w:rsidRPr="00AA191F">
        <w:rPr>
          <w:rFonts w:ascii="Times New Roman" w:hAnsi="Times New Roman" w:cs="Times New Roman"/>
          <w:i/>
          <w:iCs/>
        </w:rPr>
        <w:t>K</w:t>
      </w:r>
      <w:r w:rsidRPr="00AA191F">
        <w:rPr>
          <w:rFonts w:ascii="Times New Roman" w:hAnsi="Times New Roman" w:cs="Times New Roman"/>
        </w:rPr>
        <w:t xml:space="preserve"> 3</w:t>
      </w:r>
      <w:r w:rsidRPr="00AA191F">
        <w:rPr>
          <w:rFonts w:ascii="Times New Roman" w:hAnsi="Times New Roman" w:cs="Times New Roman"/>
        </w:rPr>
        <w:t>个）；</w:t>
      </w:r>
    </w:p>
    <w:p w14:paraId="6C501EFC" w14:textId="77777777" w:rsidR="00B41C57" w:rsidRPr="00AA191F" w:rsidRDefault="00B41C57" w:rsidP="00EE33EC">
      <w:pPr>
        <w:pStyle w:val="a4"/>
        <w:numPr>
          <w:ilvl w:val="0"/>
          <w:numId w:val="15"/>
        </w:numPr>
        <w:spacing w:after="0" w:line="360" w:lineRule="auto"/>
        <w:ind w:right="225" w:firstLineChars="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设</w:t>
      </w:r>
      <w:r w:rsidRPr="00AA191F">
        <w:rPr>
          <w:rFonts w:ascii="Times New Roman" w:hAnsi="Times New Roman" w:cs="Times New Roman"/>
          <w:i/>
          <w:iCs/>
        </w:rPr>
        <w:t>N-K</w:t>
      </w:r>
      <w:r w:rsidRPr="00AA191F">
        <w:rPr>
          <w:rFonts w:ascii="Times New Roman" w:hAnsi="Times New Roman" w:cs="Times New Roman"/>
        </w:rPr>
        <w:t>个无量纲量（用</w:t>
      </w:r>
      <w:r w:rsidRPr="00AA191F">
        <w:rPr>
          <w:rFonts w:ascii="Times New Roman" w:hAnsi="Times New Roman" w:cs="Times New Roman"/>
          <w:i/>
          <w:iCs/>
        </w:rPr>
        <w:t>N</w:t>
      </w:r>
      <w:r w:rsidRPr="00AA191F">
        <w:rPr>
          <w:rFonts w:ascii="Times New Roman" w:hAnsi="Times New Roman" w:cs="Times New Roman"/>
        </w:rPr>
        <w:t>个已知量的次方相乘）；</w:t>
      </w:r>
    </w:p>
    <w:p w14:paraId="58C19B10" w14:textId="77777777" w:rsidR="00B41C57" w:rsidRPr="00AA191F" w:rsidRDefault="00B41C57" w:rsidP="00EE33EC">
      <w:pPr>
        <w:pStyle w:val="a4"/>
        <w:numPr>
          <w:ilvl w:val="0"/>
          <w:numId w:val="15"/>
        </w:numPr>
        <w:spacing w:after="0" w:line="360" w:lineRule="auto"/>
        <w:ind w:right="225" w:firstLineChars="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无量纲内的三个量纲的次方项应为</w:t>
      </w:r>
      <w:r w:rsidRPr="00AA191F">
        <w:rPr>
          <w:rFonts w:ascii="Times New Roman" w:hAnsi="Times New Roman" w:cs="Times New Roman"/>
        </w:rPr>
        <w:t>0</w:t>
      </w:r>
      <w:r w:rsidRPr="00AA191F">
        <w:rPr>
          <w:rFonts w:ascii="Times New Roman" w:hAnsi="Times New Roman" w:cs="Times New Roman"/>
        </w:rPr>
        <w:t>；</w:t>
      </w:r>
    </w:p>
    <w:p w14:paraId="166695D9" w14:textId="77777777" w:rsidR="002A574D" w:rsidRPr="00AA191F" w:rsidRDefault="00C81803" w:rsidP="00F85D2C">
      <w:pPr>
        <w:numPr>
          <w:ilvl w:val="0"/>
          <w:numId w:val="13"/>
        </w:numPr>
        <w:spacing w:line="360" w:lineRule="auto"/>
        <w:ind w:right="225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【</w:t>
      </w:r>
      <w:r w:rsidR="00C260BE" w:rsidRPr="00AA191F">
        <w:rPr>
          <w:rFonts w:ascii="Times New Roman" w:hAnsi="Times New Roman" w:cs="Times New Roman"/>
        </w:rPr>
        <w:t>P41</w:t>
      </w:r>
      <w:r w:rsidRPr="00AA191F">
        <w:rPr>
          <w:rFonts w:ascii="Times New Roman" w:hAnsi="Times New Roman" w:cs="Times New Roman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流动动力学相似性的定义（</w:t>
      </w:r>
      <w:r w:rsidR="00C260BE" w:rsidRPr="00AA191F">
        <w:rPr>
          <w:rFonts w:ascii="Times New Roman" w:hAnsi="Times New Roman" w:cs="Times New Roman"/>
        </w:rPr>
        <w:t xml:space="preserve">3 </w:t>
      </w:r>
      <w:r w:rsidR="00C260BE" w:rsidRPr="00AA191F">
        <w:rPr>
          <w:rFonts w:ascii="Times New Roman" w:hAnsi="Times New Roman" w:cs="Times New Roman"/>
        </w:rPr>
        <w:t>条）。保证两个流动动力学相似的标准是什么（</w:t>
      </w:r>
      <w:r w:rsidR="00C260BE" w:rsidRPr="00AA191F">
        <w:rPr>
          <w:rFonts w:ascii="Times New Roman" w:hAnsi="Times New Roman" w:cs="Times New Roman"/>
        </w:rPr>
        <w:t xml:space="preserve">2 </w:t>
      </w:r>
      <w:r w:rsidR="00C260BE" w:rsidRPr="00AA191F">
        <w:rPr>
          <w:rFonts w:ascii="Times New Roman" w:hAnsi="Times New Roman" w:cs="Times New Roman"/>
        </w:rPr>
        <w:t>条</w:t>
      </w:r>
      <w:r w:rsidR="004E705D" w:rsidRPr="00AA191F">
        <w:rPr>
          <w:rFonts w:ascii="Times New Roman" w:hAnsi="Times New Roman" w:cs="Times New Roman"/>
        </w:rPr>
        <w:t>）</w:t>
      </w:r>
      <w:r w:rsidR="00C260BE" w:rsidRPr="00AA191F">
        <w:rPr>
          <w:rFonts w:ascii="Times New Roman" w:hAnsi="Times New Roman" w:cs="Times New Roman"/>
        </w:rPr>
        <w:t>？掌握如何判断两个流动是否相似，例如例题</w:t>
      </w:r>
      <w:r w:rsidR="00C260BE" w:rsidRPr="00AA191F">
        <w:rPr>
          <w:rFonts w:ascii="Times New Roman" w:hAnsi="Times New Roman" w:cs="Times New Roman"/>
        </w:rPr>
        <w:t xml:space="preserve"> 1.5,</w:t>
      </w:r>
      <w:r w:rsidR="00C6187D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1.6</w:t>
      </w:r>
      <w:r w:rsidR="00C260BE" w:rsidRPr="00AA191F">
        <w:rPr>
          <w:rFonts w:ascii="Times New Roman" w:hAnsi="Times New Roman" w:cs="Times New Roman"/>
        </w:rPr>
        <w:t>。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788F61EC" w14:textId="77777777" w:rsidR="00B41C57" w:rsidRPr="00AA191F" w:rsidRDefault="00B41C57" w:rsidP="00322EBC">
      <w:pPr>
        <w:spacing w:line="360" w:lineRule="auto"/>
        <w:ind w:right="225" w:firstLine="35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lastRenderedPageBreak/>
        <w:t>Consider two different flow field over two different bodies. By definition, different flows are dynamically similar if:</w:t>
      </w:r>
    </w:p>
    <w:p w14:paraId="2FAC8E80" w14:textId="77777777" w:rsidR="00B41C57" w:rsidRPr="00AA191F" w:rsidRDefault="00B41C57" w:rsidP="00F85D2C">
      <w:pPr>
        <w:pStyle w:val="a4"/>
        <w:numPr>
          <w:ilvl w:val="0"/>
          <w:numId w:val="10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 w:rsidRPr="00AA191F">
        <w:rPr>
          <w:rFonts w:ascii="Times New Roman" w:hAnsi="Times New Roman" w:cs="Times New Roman"/>
          <w:b/>
          <w:bCs/>
        </w:rPr>
        <w:t>The streamline patterns are geometrically similar.</w:t>
      </w:r>
    </w:p>
    <w:p w14:paraId="09E39068" w14:textId="77777777" w:rsidR="00B41C57" w:rsidRPr="00AA191F" w:rsidRDefault="00B41C57" w:rsidP="00F85D2C">
      <w:pPr>
        <w:pStyle w:val="a4"/>
        <w:numPr>
          <w:ilvl w:val="0"/>
          <w:numId w:val="10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 w:rsidRPr="00AA191F">
        <w:rPr>
          <w:rFonts w:ascii="Times New Roman" w:hAnsi="Times New Roman" w:cs="Times New Roman"/>
          <w:b/>
          <w:bCs/>
        </w:rPr>
        <w:t xml:space="preserve">The distributions of </w:t>
      </w:r>
      <m:oMath>
        <m:r>
          <m:rPr>
            <m:sty m:val="b"/>
          </m:rPr>
          <w:rPr>
            <w:rFonts w:ascii="Cambria Math" w:hAnsi="Cambria Math" w:cs="Times New Roman"/>
          </w:rPr>
          <m:t>V/</m:t>
        </m:r>
        <m:sSub>
          <m:sSubPr>
            <m:ctrlPr>
              <w:rPr>
                <w:rFonts w:ascii="Cambria Math" w:hAnsi="Cambria Math" w:cs="Times New Roman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∞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P/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∞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T/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∞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 xml:space="preserve"> </m:t>
        </m:r>
      </m:oMath>
      <w:r w:rsidRPr="00AA191F">
        <w:rPr>
          <w:rFonts w:ascii="Times New Roman" w:hAnsi="Times New Roman" w:cs="Times New Roman"/>
          <w:b/>
          <w:bCs/>
        </w:rPr>
        <w:t>.etc. throughout the flow field are the same when plotted against common nondimensional coordinates.</w:t>
      </w:r>
    </w:p>
    <w:p w14:paraId="7A279954" w14:textId="77777777" w:rsidR="00B41C57" w:rsidRPr="00AA191F" w:rsidRDefault="00B41C57" w:rsidP="00F85D2C">
      <w:pPr>
        <w:pStyle w:val="a4"/>
        <w:numPr>
          <w:ilvl w:val="0"/>
          <w:numId w:val="10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 w:rsidRPr="00AA191F">
        <w:rPr>
          <w:rFonts w:ascii="Times New Roman" w:hAnsi="Times New Roman" w:cs="Times New Roman"/>
          <w:b/>
          <w:bCs/>
        </w:rPr>
        <w:t>The force coefficient are the same.</w:t>
      </w:r>
    </w:p>
    <w:p w14:paraId="5C322A85" w14:textId="77777777" w:rsidR="00B41C57" w:rsidRPr="00AA191F" w:rsidRDefault="00B41C57" w:rsidP="00F85D2C">
      <w:pPr>
        <w:spacing w:line="360" w:lineRule="auto"/>
        <w:ind w:left="840" w:right="225" w:firstLine="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相似性定义：</w:t>
      </w:r>
      <w:r w:rsidRPr="00AA191F">
        <w:rPr>
          <w:rFonts w:ascii="Times New Roman" w:hAnsi="Times New Roman" w:cs="Times New Roman"/>
        </w:rPr>
        <w:t>1</w:t>
      </w:r>
      <w:r w:rsidRPr="00AA191F">
        <w:rPr>
          <w:rFonts w:ascii="Times New Roman" w:hAnsi="Times New Roman" w:cs="Times New Roman"/>
        </w:rPr>
        <w:t>、几何相似，</w:t>
      </w:r>
      <w:r w:rsidRPr="00AA191F">
        <w:rPr>
          <w:rFonts w:ascii="Times New Roman" w:hAnsi="Times New Roman" w:cs="Times New Roman"/>
        </w:rPr>
        <w:t>2</w:t>
      </w:r>
      <w:r w:rsidRPr="00AA191F">
        <w:rPr>
          <w:rFonts w:ascii="Times New Roman" w:hAnsi="Times New Roman" w:cs="Times New Roman"/>
        </w:rPr>
        <w:t>、基本量相等，</w:t>
      </w:r>
      <w:r w:rsidRPr="00AA191F">
        <w:rPr>
          <w:rFonts w:ascii="Times New Roman" w:hAnsi="Times New Roman" w:cs="Times New Roman"/>
        </w:rPr>
        <w:t>3</w:t>
      </w:r>
      <w:r w:rsidRPr="00AA191F">
        <w:rPr>
          <w:rFonts w:ascii="Times New Roman" w:hAnsi="Times New Roman" w:cs="Times New Roman"/>
        </w:rPr>
        <w:t>、力系数相同。</w:t>
      </w:r>
    </w:p>
    <w:p w14:paraId="0B9605AA" w14:textId="77777777" w:rsidR="00B41C57" w:rsidRPr="00AA191F" w:rsidRDefault="00B41C57" w:rsidP="00F85D2C">
      <w:pPr>
        <w:spacing w:line="360" w:lineRule="auto"/>
        <w:ind w:left="840" w:right="225" w:firstLine="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相似的标准：</w:t>
      </w:r>
      <w:r w:rsidRPr="00AA191F">
        <w:rPr>
          <w:rFonts w:ascii="Times New Roman" w:hAnsi="Times New Roman" w:cs="Times New Roman"/>
        </w:rPr>
        <w:t>1</w:t>
      </w:r>
      <w:r w:rsidRPr="00AA191F">
        <w:rPr>
          <w:rFonts w:ascii="Times New Roman" w:hAnsi="Times New Roman" w:cs="Times New Roman"/>
        </w:rPr>
        <w:t>、几何相似，</w:t>
      </w:r>
      <w:r w:rsidRPr="00AA191F">
        <w:rPr>
          <w:rFonts w:ascii="Times New Roman" w:hAnsi="Times New Roman" w:cs="Times New Roman"/>
        </w:rPr>
        <w:t>2</w:t>
      </w:r>
      <w:r w:rsidRPr="00AA191F">
        <w:rPr>
          <w:rFonts w:ascii="Times New Roman" w:hAnsi="Times New Roman" w:cs="Times New Roman"/>
        </w:rPr>
        <w:t>、变量相似；</w:t>
      </w:r>
    </w:p>
    <w:p w14:paraId="1563F9F7" w14:textId="77777777" w:rsidR="00B41C57" w:rsidRPr="00AA191F" w:rsidRDefault="00B41C57" w:rsidP="00F85D2C">
      <w:pPr>
        <w:spacing w:line="360" w:lineRule="auto"/>
        <w:ind w:left="840" w:right="225" w:firstLine="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判断的标准：</w:t>
      </w:r>
      <w:r w:rsidRPr="00AA191F">
        <w:rPr>
          <w:rFonts w:ascii="Times New Roman" w:hAnsi="Times New Roman" w:cs="Times New Roman"/>
        </w:rPr>
        <w:t>1</w:t>
      </w:r>
      <w:r w:rsidRPr="00AA191F">
        <w:rPr>
          <w:rFonts w:ascii="Times New Roman" w:hAnsi="Times New Roman" w:cs="Times New Roman"/>
        </w:rPr>
        <w:t>、几何相似，</w:t>
      </w:r>
      <w:r w:rsidRPr="00AA191F">
        <w:rPr>
          <w:rFonts w:ascii="Times New Roman" w:hAnsi="Times New Roman" w:cs="Times New Roman"/>
        </w:rPr>
        <w:t>2</w:t>
      </w:r>
      <w:r w:rsidRPr="00AA191F">
        <w:rPr>
          <w:rFonts w:ascii="Times New Roman" w:hAnsi="Times New Roman" w:cs="Times New Roman"/>
        </w:rPr>
        <w:t>、</w:t>
      </w:r>
      <w:r w:rsidRPr="00AA191F">
        <w:rPr>
          <w:rFonts w:ascii="Times New Roman" w:hAnsi="Times New Roman" w:cs="Times New Roman"/>
          <w:i/>
          <w:iCs/>
        </w:rPr>
        <w:t>M</w:t>
      </w:r>
      <w:r w:rsidRPr="00AA191F">
        <w:rPr>
          <w:rFonts w:ascii="Times New Roman" w:hAnsi="Times New Roman" w:cs="Times New Roman"/>
        </w:rPr>
        <w:t>、</w:t>
      </w:r>
      <w:r w:rsidRPr="00AA191F">
        <w:rPr>
          <w:rFonts w:ascii="Times New Roman" w:hAnsi="Times New Roman" w:cs="Times New Roman"/>
          <w:i/>
          <w:iCs/>
        </w:rPr>
        <w:t>Re</w:t>
      </w:r>
      <w:r w:rsidRPr="00AA191F">
        <w:rPr>
          <w:rFonts w:ascii="Times New Roman" w:hAnsi="Times New Roman" w:cs="Times New Roman"/>
        </w:rPr>
        <w:t>相等。</w:t>
      </w:r>
    </w:p>
    <w:p w14:paraId="37793CD7" w14:textId="77777777" w:rsidR="00B41C57" w:rsidRPr="00AA191F" w:rsidRDefault="00E427D5" w:rsidP="00F85D2C">
      <w:pPr>
        <w:numPr>
          <w:ilvl w:val="0"/>
          <w:numId w:val="13"/>
        </w:numPr>
        <w:spacing w:line="360" w:lineRule="auto"/>
        <w:ind w:right="225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【</w:t>
      </w:r>
      <w:r w:rsidR="00C260BE" w:rsidRPr="00AA191F">
        <w:rPr>
          <w:rFonts w:ascii="Times New Roman" w:hAnsi="Times New Roman" w:cs="Times New Roman"/>
        </w:rPr>
        <w:t>P62</w:t>
      </w:r>
      <w:r w:rsidRPr="00AA191F">
        <w:rPr>
          <w:rFonts w:ascii="Times New Roman" w:hAnsi="Times New Roman" w:cs="Times New Roman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黏性效应的表现方面有哪些（摩擦、热传导或扩散）？无黏假设（理想流动）是如何建立的（忽略黏性效应）？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411FE237" w14:textId="77777777" w:rsidR="00B41C57" w:rsidRPr="00AA191F" w:rsidRDefault="00281F47" w:rsidP="00717C58">
      <w:pPr>
        <w:spacing w:line="360" w:lineRule="auto"/>
        <w:ind w:right="225" w:firstLine="35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无黏假设：</w:t>
      </w:r>
      <w:r w:rsidR="00B0465F" w:rsidRPr="00AA191F">
        <w:rPr>
          <w:rFonts w:ascii="Times New Roman" w:hAnsi="Times New Roman" w:cs="Times New Roman"/>
        </w:rPr>
        <w:t xml:space="preserve"> </w:t>
      </w:r>
      <w:r w:rsidRPr="00AA191F">
        <w:rPr>
          <w:rFonts w:ascii="Times New Roman" w:hAnsi="Times New Roman" w:cs="Times New Roman"/>
        </w:rPr>
        <w:t>流动中没有摩擦、热传导或扩散；</w:t>
      </w:r>
    </w:p>
    <w:p w14:paraId="7F363736" w14:textId="77777777" w:rsidR="002A574D" w:rsidRPr="00AA191F" w:rsidRDefault="00897D15" w:rsidP="00F85D2C">
      <w:pPr>
        <w:numPr>
          <w:ilvl w:val="0"/>
          <w:numId w:val="13"/>
        </w:numPr>
        <w:spacing w:line="360" w:lineRule="auto"/>
        <w:ind w:right="225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【</w:t>
      </w:r>
      <w:r w:rsidR="00C260BE" w:rsidRPr="00AA191F">
        <w:rPr>
          <w:rFonts w:ascii="Times New Roman" w:hAnsi="Times New Roman" w:cs="Times New Roman"/>
        </w:rPr>
        <w:t>P62</w:t>
      </w:r>
      <w:r w:rsidRPr="00AA191F">
        <w:rPr>
          <w:rFonts w:ascii="Times New Roman" w:hAnsi="Times New Roman" w:cs="Times New Roman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流动问题的分类，判断标准，各有什么样的特点；什么是连续介质流动</w:t>
      </w:r>
      <w:r w:rsidR="00C260BE" w:rsidRPr="00AA191F">
        <w:rPr>
          <w:rFonts w:ascii="Times New Roman" w:hAnsi="Times New Roman" w:cs="Times New Roman"/>
        </w:rPr>
        <w:t xml:space="preserve"> </w:t>
      </w:r>
      <w:r w:rsidR="00D80203" w:rsidRPr="00AA191F">
        <w:rPr>
          <w:rFonts w:ascii="Times New Roman" w:hAnsi="Times New Roman" w:cs="Times New Roman"/>
        </w:rPr>
        <w:t>？</w:t>
      </w:r>
    </w:p>
    <w:p w14:paraId="5DF10DA6" w14:textId="77777777" w:rsidR="002A574D" w:rsidRPr="00AA191F" w:rsidRDefault="00C260BE" w:rsidP="00F85D2C">
      <w:pPr>
        <w:spacing w:line="360" w:lineRule="auto"/>
        <w:ind w:left="956" w:right="225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(</w:t>
      </w:r>
      <w:r w:rsidRPr="00AA191F">
        <w:rPr>
          <w:rFonts w:ascii="Times New Roman" w:hAnsi="Times New Roman" w:cs="Times New Roman"/>
        </w:rPr>
        <w:t>连续介质与自由分子；有粘、无粘；可压、不可压</w:t>
      </w:r>
      <w:r w:rsidRPr="00AA191F">
        <w:rPr>
          <w:rFonts w:ascii="Times New Roman" w:hAnsi="Times New Roman" w:cs="Times New Roman"/>
        </w:rPr>
        <w:t xml:space="preserve">) </w:t>
      </w:r>
    </w:p>
    <w:p w14:paraId="03A57D0A" w14:textId="77777777" w:rsidR="002A574D" w:rsidRPr="00AA191F" w:rsidRDefault="002B7B95" w:rsidP="00F85D2C">
      <w:pPr>
        <w:numPr>
          <w:ilvl w:val="0"/>
          <w:numId w:val="13"/>
        </w:numPr>
        <w:spacing w:after="0"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64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流动按照马赫数范围进行分类可以分成哪些类型的流动？各自的马赫数范围是多少？</w:t>
      </w:r>
      <w:r w:rsidR="00C260BE" w:rsidRPr="00AA191F">
        <w:rPr>
          <w:rFonts w:ascii="Times New Roman" w:hAnsi="Times New Roman" w:cs="Times New Roman"/>
        </w:rPr>
        <w:t xml:space="preserve">  </w:t>
      </w:r>
    </w:p>
    <w:p w14:paraId="7EBA930A" w14:textId="77777777" w:rsidR="002A4838" w:rsidRPr="003C142B" w:rsidRDefault="00281F47" w:rsidP="00BA4A2E">
      <w:pPr>
        <w:spacing w:after="0" w:line="360" w:lineRule="auto"/>
        <w:ind w:left="840" w:right="225" w:firstLine="420"/>
        <w:rPr>
          <w:rFonts w:ascii="Times New Roman" w:hAnsi="Times New Roman" w:cs="Times New Roman"/>
          <w:b/>
          <w:bCs/>
        </w:rPr>
      </w:pPr>
      <w:r w:rsidRPr="003C142B">
        <w:rPr>
          <w:rFonts w:ascii="Times New Roman" w:hAnsi="Times New Roman" w:cs="Times New Roman"/>
          <w:b/>
          <w:bCs/>
        </w:rPr>
        <w:t>Subsonic</w:t>
      </w:r>
    </w:p>
    <w:p w14:paraId="56A7DF7E" w14:textId="77777777" w:rsidR="00ED1DC6" w:rsidRPr="003C142B" w:rsidRDefault="00281F47" w:rsidP="00BA4A2E">
      <w:pPr>
        <w:spacing w:after="0" w:line="360" w:lineRule="auto"/>
        <w:ind w:left="840" w:right="225" w:firstLine="420"/>
        <w:rPr>
          <w:rFonts w:ascii="Times New Roman" w:hAnsi="Times New Roman" w:cs="Times New Roman"/>
          <w:b/>
          <w:bCs/>
        </w:rPr>
      </w:pPr>
      <w:r w:rsidRPr="003C142B">
        <w:rPr>
          <w:rFonts w:ascii="Times New Roman" w:hAnsi="Times New Roman" w:cs="Times New Roman"/>
          <w:b/>
          <w:bCs/>
        </w:rPr>
        <w:t>Transonic</w:t>
      </w:r>
    </w:p>
    <w:p w14:paraId="0135BE2B" w14:textId="77777777" w:rsidR="00DE7FF5" w:rsidRPr="003C142B" w:rsidRDefault="00281F47" w:rsidP="00BA4A2E">
      <w:pPr>
        <w:spacing w:after="0" w:line="360" w:lineRule="auto"/>
        <w:ind w:left="840" w:right="225" w:firstLine="420"/>
        <w:rPr>
          <w:rFonts w:ascii="Times New Roman" w:hAnsi="Times New Roman" w:cs="Times New Roman"/>
          <w:b/>
          <w:bCs/>
        </w:rPr>
      </w:pPr>
      <w:r w:rsidRPr="003C142B">
        <w:rPr>
          <w:rFonts w:ascii="Times New Roman" w:hAnsi="Times New Roman" w:cs="Times New Roman"/>
          <w:b/>
          <w:bCs/>
        </w:rPr>
        <w:t>Supersonic</w:t>
      </w:r>
    </w:p>
    <w:p w14:paraId="05CD1F7D" w14:textId="77777777" w:rsidR="00281F47" w:rsidRPr="003C142B" w:rsidRDefault="00281F47" w:rsidP="00BA4A2E">
      <w:pPr>
        <w:spacing w:after="0" w:line="360" w:lineRule="auto"/>
        <w:ind w:left="840" w:right="225" w:firstLine="420"/>
        <w:rPr>
          <w:rFonts w:ascii="Times New Roman" w:hAnsi="Times New Roman" w:cs="Times New Roman"/>
          <w:b/>
          <w:bCs/>
        </w:rPr>
      </w:pPr>
      <w:r w:rsidRPr="003C142B">
        <w:rPr>
          <w:rFonts w:ascii="Times New Roman" w:hAnsi="Times New Roman" w:cs="Times New Roman"/>
          <w:b/>
          <w:bCs/>
        </w:rPr>
        <w:t>Hypersonic</w:t>
      </w:r>
    </w:p>
    <w:p w14:paraId="293DA3CD" w14:textId="77777777" w:rsidR="002A574D" w:rsidRPr="00AA191F" w:rsidRDefault="00E23654" w:rsidP="00F85D2C">
      <w:pPr>
        <w:numPr>
          <w:ilvl w:val="0"/>
          <w:numId w:val="13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68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粘性及流动分离对气动力的影响（特别是典型构型）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3CC1C6F3" w14:textId="77777777" w:rsidR="00B82DE1" w:rsidRPr="009554BD" w:rsidRDefault="00281F47" w:rsidP="00B82DE1">
      <w:pPr>
        <w:pStyle w:val="a4"/>
        <w:numPr>
          <w:ilvl w:val="0"/>
          <w:numId w:val="11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 w:rsidRPr="009554BD">
        <w:rPr>
          <w:rFonts w:ascii="Times New Roman" w:hAnsi="Times New Roman" w:cs="Times New Roman"/>
          <w:b/>
          <w:bCs/>
        </w:rPr>
        <w:t>剪切力一般只存在于速度梯度较大的地方；</w:t>
      </w:r>
    </w:p>
    <w:p w14:paraId="70FA19CD" w14:textId="77777777" w:rsidR="00281F47" w:rsidRPr="00B82DE1" w:rsidRDefault="00281F47" w:rsidP="00B82DE1">
      <w:pPr>
        <w:pStyle w:val="a4"/>
        <w:spacing w:line="360" w:lineRule="auto"/>
        <w:ind w:left="785" w:right="225" w:firstLineChars="0" w:firstLine="0"/>
        <w:rPr>
          <w:rFonts w:ascii="Times New Roman" w:hAnsi="Times New Roman" w:cs="Times New Roman"/>
        </w:rPr>
      </w:pPr>
      <w:r w:rsidRPr="00B82DE1">
        <w:rPr>
          <w:rFonts w:ascii="Times New Roman" w:hAnsi="Times New Roman" w:cs="Times New Roman"/>
        </w:rPr>
        <w:t>Shear stress has a meaningful effect on the flow only where the velocity gradient are substantial.</w:t>
      </w:r>
    </w:p>
    <w:p w14:paraId="45BCB493" w14:textId="77777777" w:rsidR="009F7559" w:rsidRPr="009554BD" w:rsidRDefault="00281F47" w:rsidP="009F7559">
      <w:pPr>
        <w:pStyle w:val="a4"/>
        <w:numPr>
          <w:ilvl w:val="0"/>
          <w:numId w:val="11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 w:rsidRPr="009554BD">
        <w:rPr>
          <w:rFonts w:ascii="Times New Roman" w:hAnsi="Times New Roman" w:cs="Times New Roman"/>
          <w:b/>
          <w:bCs/>
        </w:rPr>
        <w:t>流动从物面分离，将急剧改变物面的压力分布，从而引起压差阻力的大幅增加。</w:t>
      </w:r>
    </w:p>
    <w:p w14:paraId="736842D7" w14:textId="77777777" w:rsidR="00281F47" w:rsidRPr="009F7559" w:rsidRDefault="00281F47" w:rsidP="009F7559">
      <w:pPr>
        <w:pStyle w:val="a4"/>
        <w:spacing w:line="360" w:lineRule="auto"/>
        <w:ind w:left="785" w:right="225" w:firstLineChars="0" w:firstLine="0"/>
        <w:rPr>
          <w:rFonts w:ascii="Times New Roman" w:hAnsi="Times New Roman" w:cs="Times New Roman"/>
        </w:rPr>
      </w:pPr>
      <w:r w:rsidRPr="009F7559">
        <w:rPr>
          <w:rFonts w:ascii="Times New Roman" w:hAnsi="Times New Roman" w:cs="Times New Roman"/>
        </w:rPr>
        <w:t>When the flow separates from the surface, it dramatically changes the pressure distribution over the surface resulting in a large increase in drag called pressure drag.</w:t>
      </w:r>
    </w:p>
    <w:p w14:paraId="01D93156" w14:textId="77777777" w:rsidR="002A574D" w:rsidRPr="00AA191F" w:rsidRDefault="00B2479B" w:rsidP="00F85D2C">
      <w:pPr>
        <w:numPr>
          <w:ilvl w:val="0"/>
          <w:numId w:val="13"/>
        </w:numPr>
        <w:spacing w:after="0"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73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从壁面剪应力、气动加热的角度比较层流和湍流的区别，了解造成这种区别的物理原因。（参考</w:t>
      </w:r>
      <w:r w:rsidR="00C260BE" w:rsidRPr="00AA191F">
        <w:rPr>
          <w:rFonts w:ascii="Times New Roman" w:hAnsi="Times New Roman" w:cs="Times New Roman"/>
        </w:rPr>
        <w:t xml:space="preserve"> P73 </w:t>
      </w:r>
      <w:r w:rsidR="00C260BE" w:rsidRPr="00AA191F">
        <w:rPr>
          <w:rFonts w:ascii="Times New Roman" w:hAnsi="Times New Roman" w:cs="Times New Roman"/>
        </w:rPr>
        <w:t>页层流和湍流描述的译注，可知湍流中的微团无规则脉动会导致附面层速度型</w:t>
      </w:r>
      <w:r w:rsidR="00C260BE" w:rsidRPr="00AA191F">
        <w:rPr>
          <w:rFonts w:ascii="Times New Roman" w:hAnsi="Times New Roman" w:cs="Times New Roman"/>
        </w:rPr>
        <w:lastRenderedPageBreak/>
        <w:t>较为饱满，如图</w:t>
      </w:r>
      <w:r w:rsidR="00C260BE" w:rsidRPr="00AA191F">
        <w:rPr>
          <w:rFonts w:ascii="Times New Roman" w:hAnsi="Times New Roman" w:cs="Times New Roman"/>
        </w:rPr>
        <w:t xml:space="preserve"> 1.53</w:t>
      </w:r>
      <w:r w:rsidR="00C260BE" w:rsidRPr="00AA191F">
        <w:rPr>
          <w:rFonts w:ascii="Times New Roman" w:hAnsi="Times New Roman" w:cs="Times New Roman"/>
        </w:rPr>
        <w:t>，使得壁面处速度梯度变大，见</w:t>
      </w:r>
      <w:r w:rsidR="00C260BE" w:rsidRPr="00AA191F">
        <w:rPr>
          <w:rFonts w:ascii="Times New Roman" w:hAnsi="Times New Roman" w:cs="Times New Roman"/>
        </w:rPr>
        <w:t xml:space="preserve"> P75 </w:t>
      </w:r>
      <w:r w:rsidR="00C260BE" w:rsidRPr="00AA191F">
        <w:rPr>
          <w:rFonts w:ascii="Times New Roman" w:hAnsi="Times New Roman" w:cs="Times New Roman"/>
        </w:rPr>
        <w:t>表达式，所以导致剪应力变大，气动加热更严重）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04467435" w14:textId="77777777" w:rsidR="00281F47" w:rsidRPr="00514E0F" w:rsidRDefault="00281F47" w:rsidP="00F85D2C">
      <w:pPr>
        <w:pStyle w:val="a4"/>
        <w:numPr>
          <w:ilvl w:val="0"/>
          <w:numId w:val="12"/>
        </w:numPr>
        <w:spacing w:after="0" w:line="360" w:lineRule="auto"/>
        <w:ind w:right="225" w:firstLineChars="0"/>
        <w:rPr>
          <w:rFonts w:ascii="Times New Roman" w:hAnsi="Times New Roman" w:cs="Times New Roman"/>
          <w:b/>
          <w:bCs/>
        </w:rPr>
      </w:pPr>
      <w:r w:rsidRPr="00514E0F">
        <w:rPr>
          <w:rFonts w:ascii="Times New Roman" w:hAnsi="Times New Roman" w:cs="Times New Roman"/>
          <w:b/>
          <w:bCs/>
        </w:rPr>
        <w:t>层流中的流线是光滑而有规律的，并且流体微团沿着流线平稳的移动。</w:t>
      </w:r>
    </w:p>
    <w:p w14:paraId="1DE4BF12" w14:textId="77777777" w:rsidR="00281F47" w:rsidRPr="00514E0F" w:rsidRDefault="00281F47" w:rsidP="00F85D2C">
      <w:pPr>
        <w:pStyle w:val="a4"/>
        <w:numPr>
          <w:ilvl w:val="0"/>
          <w:numId w:val="12"/>
        </w:numPr>
        <w:spacing w:after="0" w:line="360" w:lineRule="auto"/>
        <w:ind w:right="225" w:firstLineChars="0"/>
        <w:rPr>
          <w:rFonts w:ascii="Times New Roman" w:hAnsi="Times New Roman" w:cs="Times New Roman"/>
          <w:b/>
          <w:bCs/>
        </w:rPr>
      </w:pPr>
      <w:r w:rsidRPr="00514E0F">
        <w:rPr>
          <w:rFonts w:ascii="Times New Roman" w:hAnsi="Times New Roman" w:cs="Times New Roman"/>
          <w:b/>
          <w:bCs/>
        </w:rPr>
        <w:t>在湍流中流线破裂，并且微团的运动是毫无规律的。</w:t>
      </w:r>
    </w:p>
    <w:p w14:paraId="6B82C748" w14:textId="77777777" w:rsidR="002A574D" w:rsidRPr="00AA191F" w:rsidRDefault="00C260BE" w:rsidP="00F85D2C">
      <w:pPr>
        <w:numPr>
          <w:ilvl w:val="0"/>
          <w:numId w:val="13"/>
        </w:numPr>
        <w:spacing w:line="360" w:lineRule="auto"/>
        <w:ind w:right="225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飞行器及其部件（特别是翼型）升、阻力、力矩气动特性</w:t>
      </w:r>
      <w:r w:rsidRPr="00AA191F">
        <w:rPr>
          <w:rFonts w:ascii="Times New Roman" w:hAnsi="Times New Roman" w:cs="Times New Roman"/>
        </w:rPr>
        <w:t xml:space="preserve"> </w:t>
      </w:r>
    </w:p>
    <w:p w14:paraId="1323F721" w14:textId="77777777" w:rsidR="002A574D" w:rsidRPr="00AA191F" w:rsidRDefault="00C260BE" w:rsidP="00F85D2C">
      <w:pPr>
        <w:spacing w:after="149" w:line="360" w:lineRule="auto"/>
        <w:ind w:left="0" w:right="0" w:firstLine="0"/>
        <w:jc w:val="left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 xml:space="preserve"> </w:t>
      </w:r>
    </w:p>
    <w:p w14:paraId="65CC6050" w14:textId="77777777" w:rsidR="002A574D" w:rsidRPr="00DF4855" w:rsidRDefault="003B01AF" w:rsidP="00E853DE">
      <w:pPr>
        <w:spacing w:after="127" w:line="360" w:lineRule="auto"/>
        <w:ind w:right="0"/>
        <w:jc w:val="center"/>
        <w:rPr>
          <w:rFonts w:ascii="Times New Roman" w:hAnsi="Times New Roman" w:cs="Times New Roman"/>
          <w:b/>
          <w:bCs/>
          <w:color w:val="FF0000"/>
        </w:rPr>
      </w:pPr>
      <w:r w:rsidRPr="00DF4855">
        <w:rPr>
          <w:rFonts w:ascii="Times New Roman" w:hAnsi="Times New Roman" w:cs="Times New Roman"/>
          <w:b/>
          <w:bCs/>
          <w:color w:val="FF0000"/>
        </w:rPr>
        <w:sym w:font="Wingdings" w:char="F0AB"/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本章课后题</w:t>
      </w:r>
      <w:r w:rsidR="009A02B1" w:rsidRPr="00DF4855">
        <w:rPr>
          <w:rFonts w:ascii="Times New Roman" w:hAnsi="Times New Roman" w:cs="Times New Roman" w:hint="eastAsia"/>
          <w:b/>
          <w:bCs/>
          <w:color w:val="FF0000"/>
        </w:rPr>
        <w:t>【</w:t>
      </w:r>
      <w:r w:rsidR="0041592B" w:rsidRPr="00DF4855">
        <w:rPr>
          <w:rFonts w:ascii="Times New Roman" w:hAnsi="Times New Roman" w:cs="Times New Roman"/>
          <w:b/>
          <w:bCs/>
          <w:color w:val="FF0000"/>
        </w:rPr>
        <w:t>P</w:t>
      </w:r>
      <w:r w:rsidR="0041592B" w:rsidRPr="00DF4855">
        <w:rPr>
          <w:rFonts w:ascii="Times New Roman" w:hAnsi="Times New Roman" w:cs="Times New Roman" w:hint="eastAsia"/>
          <w:b/>
          <w:bCs/>
          <w:color w:val="FF0000"/>
        </w:rPr>
        <w:t>.</w:t>
      </w:r>
      <w:r w:rsidR="0041592B" w:rsidRPr="00DF4855">
        <w:rPr>
          <w:rFonts w:ascii="Times New Roman" w:hAnsi="Times New Roman" w:cs="Times New Roman"/>
          <w:b/>
          <w:bCs/>
          <w:color w:val="FF0000"/>
        </w:rPr>
        <w:t xml:space="preserve"> 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98‐101</w:t>
      </w:r>
      <w:r w:rsidR="009A02B1" w:rsidRPr="00DF4855">
        <w:rPr>
          <w:rFonts w:ascii="Times New Roman" w:hAnsi="Times New Roman" w:cs="Times New Roman" w:hint="eastAsia"/>
          <w:b/>
          <w:bCs/>
          <w:color w:val="FF0000"/>
        </w:rPr>
        <w:t>】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：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1.3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1.4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1.5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1.7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1.8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1.9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1.13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F4855">
        <w:rPr>
          <w:rFonts w:ascii="Times New Roman" w:hAnsi="Times New Roman" w:cs="Times New Roman"/>
          <w:b/>
          <w:bCs/>
          <w:color w:val="FF0000"/>
        </w:rPr>
        <w:t>1.15</w:t>
      </w:r>
    </w:p>
    <w:p w14:paraId="6C97C729" w14:textId="77777777" w:rsidR="002A574D" w:rsidRPr="00AA191F" w:rsidRDefault="00C260BE" w:rsidP="00293B60">
      <w:pPr>
        <w:spacing w:after="0" w:line="360" w:lineRule="auto"/>
        <w:ind w:left="0" w:right="0" w:firstLine="0"/>
        <w:jc w:val="left"/>
        <w:rPr>
          <w:rFonts w:ascii="Times New Roman" w:hAnsi="Times New Roman" w:cs="Times New Roman" w:hint="eastAsia"/>
        </w:rPr>
      </w:pPr>
      <w:r w:rsidRPr="00AA191F">
        <w:rPr>
          <w:rFonts w:ascii="Times New Roman" w:hAnsi="Times New Roman" w:cs="Times New Roman"/>
        </w:rPr>
        <w:t xml:space="preserve"> </w:t>
      </w:r>
    </w:p>
    <w:p w14:paraId="15C05187" w14:textId="77777777" w:rsidR="002A574D" w:rsidRPr="00AA191F" w:rsidRDefault="00C260BE" w:rsidP="00CE273C">
      <w:pPr>
        <w:pStyle w:val="1"/>
      </w:pPr>
      <w:r w:rsidRPr="00AA191F">
        <w:t>第二章</w:t>
      </w:r>
      <w:r w:rsidRPr="00AA191F">
        <w:t xml:space="preserve"> </w:t>
      </w:r>
      <w:r w:rsidRPr="00AA191F">
        <w:t>空气动力学基本原理和控制方程</w:t>
      </w:r>
    </w:p>
    <w:p w14:paraId="0E047599" w14:textId="77777777" w:rsidR="002A574D" w:rsidRPr="00E12002" w:rsidRDefault="00F64F60" w:rsidP="00E12002">
      <w:pPr>
        <w:pStyle w:val="a4"/>
        <w:numPr>
          <w:ilvl w:val="0"/>
          <w:numId w:val="2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C260BE" w:rsidRPr="00E12002">
        <w:rPr>
          <w:rFonts w:ascii="Times New Roman" w:hAnsi="Times New Roman" w:cs="Times New Roman"/>
        </w:rPr>
        <w:t>梯度，散度，斯托克斯三个定理；</w:t>
      </w:r>
      <w:r w:rsidR="00C260BE" w:rsidRPr="00E12002">
        <w:rPr>
          <w:rFonts w:ascii="Times New Roman" w:hAnsi="Times New Roman" w:cs="Times New Roman"/>
        </w:rPr>
        <w:t xml:space="preserve"> </w:t>
      </w:r>
    </w:p>
    <w:p w14:paraId="5C2021FB" w14:textId="77777777" w:rsidR="002A574D" w:rsidRPr="00795425" w:rsidRDefault="00F64F60" w:rsidP="00795425">
      <w:pPr>
        <w:pStyle w:val="a4"/>
        <w:numPr>
          <w:ilvl w:val="0"/>
          <w:numId w:val="2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C260BE" w:rsidRPr="00795425">
        <w:rPr>
          <w:rFonts w:ascii="Times New Roman" w:hAnsi="Times New Roman" w:cs="Times New Roman"/>
        </w:rPr>
        <w:t>描述流体的模型；</w:t>
      </w:r>
      <w:r w:rsidR="00C260BE" w:rsidRPr="00795425">
        <w:rPr>
          <w:rFonts w:ascii="Times New Roman" w:hAnsi="Times New Roman" w:cs="Times New Roman"/>
        </w:rPr>
        <w:t xml:space="preserve"> </w:t>
      </w:r>
    </w:p>
    <w:p w14:paraId="57C48B40" w14:textId="77777777" w:rsidR="002A574D" w:rsidRPr="00AA191F" w:rsidRDefault="00775170" w:rsidP="00880FA9">
      <w:pPr>
        <w:spacing w:line="360" w:lineRule="auto"/>
        <w:ind w:left="370"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117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熟记四种流体运动分析模型（固定在空间的有限控制体、随流动一起运动的有限控制体、固定在空间的无限小流体微团、随流动一起运动的无限小流体微团）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2A1EF3C3" w14:textId="77777777" w:rsidR="002A574D" w:rsidRPr="002B0060" w:rsidRDefault="00F64F60" w:rsidP="002B0060">
      <w:pPr>
        <w:pStyle w:val="a4"/>
        <w:numPr>
          <w:ilvl w:val="0"/>
          <w:numId w:val="2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C260BE" w:rsidRPr="002B0060">
        <w:rPr>
          <w:rFonts w:ascii="Times New Roman" w:hAnsi="Times New Roman" w:cs="Times New Roman"/>
        </w:rPr>
        <w:t>速度散度的数学描述及物理含义。</w:t>
      </w:r>
      <w:r w:rsidR="00C260BE" w:rsidRPr="002B0060">
        <w:rPr>
          <w:rFonts w:ascii="Times New Roman" w:hAnsi="Times New Roman" w:cs="Times New Roman"/>
        </w:rPr>
        <w:t xml:space="preserve"> </w:t>
      </w:r>
    </w:p>
    <w:p w14:paraId="007A4DB2" w14:textId="77777777" w:rsidR="002A574D" w:rsidRPr="00AA191F" w:rsidRDefault="001F527A" w:rsidP="00F85D2C">
      <w:pPr>
        <w:spacing w:line="360" w:lineRule="auto"/>
        <w:ind w:left="370"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120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熟记速度散度的物理意义，了解其推导过程。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6F034E93" w14:textId="77777777" w:rsidR="002A574D" w:rsidRPr="002B6C01" w:rsidRDefault="00F64F60" w:rsidP="002B6C01">
      <w:pPr>
        <w:pStyle w:val="a4"/>
        <w:numPr>
          <w:ilvl w:val="0"/>
          <w:numId w:val="2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A60FF3" w:rsidRPr="002B6C01">
        <w:rPr>
          <w:rFonts w:ascii="Times New Roman" w:hAnsi="Times New Roman" w:cs="Times New Roman" w:hint="eastAsia"/>
        </w:rPr>
        <w:t>【</w:t>
      </w:r>
      <w:r w:rsidR="00C260BE" w:rsidRPr="002B6C01">
        <w:rPr>
          <w:rFonts w:ascii="Times New Roman" w:hAnsi="Times New Roman" w:cs="Times New Roman"/>
        </w:rPr>
        <w:t>P125</w:t>
      </w:r>
      <w:r w:rsidR="00A60FF3" w:rsidRPr="002B6C01">
        <w:rPr>
          <w:rFonts w:ascii="Times New Roman" w:hAnsi="Times New Roman" w:cs="Times New Roman" w:hint="eastAsia"/>
        </w:rPr>
        <w:t>】</w:t>
      </w:r>
      <w:r w:rsidR="00C260BE" w:rsidRPr="002B6C01">
        <w:rPr>
          <w:rFonts w:ascii="Times New Roman" w:hAnsi="Times New Roman" w:cs="Times New Roman"/>
        </w:rPr>
        <w:t xml:space="preserve"> </w:t>
      </w:r>
      <w:r w:rsidR="00C260BE" w:rsidRPr="002B6C01">
        <w:rPr>
          <w:rFonts w:ascii="Times New Roman" w:hAnsi="Times New Roman" w:cs="Times New Roman"/>
        </w:rPr>
        <w:t>流动的基本控制方程的理论依据（三大守恒定律），推导过程要了解，特别是要掌握方程中每一项数学表达式中的物理含义；</w:t>
      </w:r>
      <w:r w:rsidR="00C260BE" w:rsidRPr="002B6C01">
        <w:rPr>
          <w:rFonts w:ascii="Times New Roman" w:hAnsi="Times New Roman" w:cs="Times New Roman"/>
        </w:rPr>
        <w:t xml:space="preserve"> </w:t>
      </w:r>
    </w:p>
    <w:p w14:paraId="6CEA3DFC" w14:textId="77777777" w:rsidR="002A574D" w:rsidRPr="00A96119" w:rsidRDefault="00F64F60" w:rsidP="00A96119">
      <w:pPr>
        <w:pStyle w:val="a4"/>
        <w:numPr>
          <w:ilvl w:val="0"/>
          <w:numId w:val="2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CE0AB3" w:rsidRPr="00A96119">
        <w:rPr>
          <w:rFonts w:ascii="Times New Roman" w:hAnsi="Times New Roman" w:cs="Times New Roman" w:hint="eastAsia"/>
        </w:rPr>
        <w:t>【</w:t>
      </w:r>
      <w:r w:rsidR="00C260BE" w:rsidRPr="00A96119">
        <w:rPr>
          <w:rFonts w:ascii="Times New Roman" w:hAnsi="Times New Roman" w:cs="Times New Roman"/>
        </w:rPr>
        <w:t>P126</w:t>
      </w:r>
      <w:r w:rsidR="00CE0AB3" w:rsidRPr="00A96119">
        <w:rPr>
          <w:rFonts w:ascii="Times New Roman" w:hAnsi="Times New Roman" w:cs="Times New Roman" w:hint="eastAsia"/>
        </w:rPr>
        <w:t>】</w:t>
      </w:r>
      <w:r w:rsidR="00C260BE" w:rsidRPr="00A96119">
        <w:rPr>
          <w:rFonts w:ascii="Times New Roman" w:hAnsi="Times New Roman" w:cs="Times New Roman"/>
        </w:rPr>
        <w:t xml:space="preserve"> </w:t>
      </w:r>
      <w:r w:rsidR="00C260BE" w:rsidRPr="00A96119">
        <w:rPr>
          <w:rFonts w:ascii="Times New Roman" w:hAnsi="Times New Roman" w:cs="Times New Roman"/>
        </w:rPr>
        <w:t>质量流的定义和表达式（</w:t>
      </w:r>
      <w:r w:rsidR="00C260BE" w:rsidRPr="00A96119">
        <w:rPr>
          <w:rFonts w:ascii="Times New Roman" w:hAnsi="Times New Roman" w:cs="Times New Roman"/>
        </w:rPr>
        <w:t>2.43</w:t>
      </w:r>
      <w:r w:rsidR="00C260BE" w:rsidRPr="00A96119">
        <w:rPr>
          <w:rFonts w:ascii="Times New Roman" w:hAnsi="Times New Roman" w:cs="Times New Roman"/>
        </w:rPr>
        <w:t>）；质量通量的定义和表达式（</w:t>
      </w:r>
      <w:r w:rsidR="00C260BE" w:rsidRPr="00A96119">
        <w:rPr>
          <w:rFonts w:ascii="Times New Roman" w:hAnsi="Times New Roman" w:cs="Times New Roman"/>
        </w:rPr>
        <w:t>2.44</w:t>
      </w:r>
      <w:r w:rsidR="00C260BE" w:rsidRPr="00A96119">
        <w:rPr>
          <w:rFonts w:ascii="Times New Roman" w:hAnsi="Times New Roman" w:cs="Times New Roman"/>
        </w:rPr>
        <w:t>）。</w:t>
      </w:r>
      <w:r w:rsidR="00C260BE" w:rsidRPr="00A96119">
        <w:rPr>
          <w:rFonts w:ascii="Times New Roman" w:hAnsi="Times New Roman" w:cs="Times New Roman"/>
        </w:rPr>
        <w:t xml:space="preserve"> </w:t>
      </w:r>
    </w:p>
    <w:p w14:paraId="7158D72B" w14:textId="77777777" w:rsidR="002A574D" w:rsidRPr="003B697F" w:rsidRDefault="00F64F60" w:rsidP="003B697F">
      <w:pPr>
        <w:pStyle w:val="a4"/>
        <w:numPr>
          <w:ilvl w:val="0"/>
          <w:numId w:val="2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B127FD" w:rsidRPr="003B697F">
        <w:rPr>
          <w:rFonts w:ascii="Times New Roman" w:hAnsi="Times New Roman" w:cs="Times New Roman" w:hint="eastAsia"/>
        </w:rPr>
        <w:t>【</w:t>
      </w:r>
      <w:r w:rsidR="00C260BE" w:rsidRPr="003B697F">
        <w:rPr>
          <w:rFonts w:ascii="Times New Roman" w:hAnsi="Times New Roman" w:cs="Times New Roman"/>
        </w:rPr>
        <w:t>P128</w:t>
      </w:r>
      <w:r w:rsidR="00B127FD" w:rsidRPr="003B697F">
        <w:rPr>
          <w:rFonts w:ascii="Times New Roman" w:hAnsi="Times New Roman" w:cs="Times New Roman" w:hint="eastAsia"/>
        </w:rPr>
        <w:t>】</w:t>
      </w:r>
      <w:r w:rsidR="00C260BE" w:rsidRPr="003B697F">
        <w:rPr>
          <w:rFonts w:ascii="Times New Roman" w:hAnsi="Times New Roman" w:cs="Times New Roman"/>
        </w:rPr>
        <w:t xml:space="preserve"> </w:t>
      </w:r>
      <w:r w:rsidR="00C260BE" w:rsidRPr="003B697F">
        <w:rPr>
          <w:rFonts w:ascii="Times New Roman" w:hAnsi="Times New Roman" w:cs="Times New Roman"/>
        </w:rPr>
        <w:t>记住连续方程的几种表达形式（</w:t>
      </w:r>
      <w:r w:rsidR="00C260BE" w:rsidRPr="003B697F">
        <w:rPr>
          <w:rFonts w:ascii="Times New Roman" w:hAnsi="Times New Roman" w:cs="Times New Roman"/>
        </w:rPr>
        <w:t>2.48</w:t>
      </w:r>
      <w:r w:rsidR="00C260BE" w:rsidRPr="003B697F">
        <w:rPr>
          <w:rFonts w:ascii="Times New Roman" w:hAnsi="Times New Roman" w:cs="Times New Roman"/>
        </w:rPr>
        <w:t>）、（</w:t>
      </w:r>
      <w:r w:rsidR="00C260BE" w:rsidRPr="003B697F">
        <w:rPr>
          <w:rFonts w:ascii="Times New Roman" w:hAnsi="Times New Roman" w:cs="Times New Roman"/>
        </w:rPr>
        <w:t>2.52</w:t>
      </w:r>
      <w:r w:rsidR="00C260BE" w:rsidRPr="003B697F">
        <w:rPr>
          <w:rFonts w:ascii="Times New Roman" w:hAnsi="Times New Roman" w:cs="Times New Roman"/>
        </w:rPr>
        <w:t>）、（</w:t>
      </w:r>
      <w:r w:rsidR="00C260BE" w:rsidRPr="003B697F">
        <w:rPr>
          <w:rFonts w:ascii="Times New Roman" w:hAnsi="Times New Roman" w:cs="Times New Roman"/>
        </w:rPr>
        <w:t>2.108</w:t>
      </w:r>
      <w:r w:rsidR="00C260BE" w:rsidRPr="003B697F">
        <w:rPr>
          <w:rFonts w:ascii="Times New Roman" w:hAnsi="Times New Roman" w:cs="Times New Roman"/>
        </w:rPr>
        <w:t>）。</w:t>
      </w:r>
      <w:r w:rsidR="00C260BE" w:rsidRPr="003B697F">
        <w:rPr>
          <w:rFonts w:ascii="Times New Roman" w:hAnsi="Times New Roman" w:cs="Times New Roman"/>
        </w:rPr>
        <w:t xml:space="preserve"> </w:t>
      </w:r>
    </w:p>
    <w:p w14:paraId="784378BD" w14:textId="77777777" w:rsidR="002A574D" w:rsidRPr="00DD6920" w:rsidRDefault="00EE26B1" w:rsidP="00DD6920">
      <w:pPr>
        <w:pStyle w:val="a4"/>
        <w:numPr>
          <w:ilvl w:val="0"/>
          <w:numId w:val="2"/>
        </w:numPr>
        <w:spacing w:after="153"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4E3A06" w:rsidRPr="00DD6920">
        <w:rPr>
          <w:rFonts w:ascii="Times New Roman" w:hAnsi="Times New Roman" w:cs="Times New Roman" w:hint="eastAsia"/>
        </w:rPr>
        <w:t>【</w:t>
      </w:r>
      <w:r w:rsidR="00C260BE" w:rsidRPr="00DD6920">
        <w:rPr>
          <w:rFonts w:ascii="Times New Roman" w:hAnsi="Times New Roman" w:cs="Times New Roman"/>
        </w:rPr>
        <w:t>P134</w:t>
      </w:r>
      <w:r w:rsidR="004E3A06" w:rsidRPr="00DD6920">
        <w:rPr>
          <w:rFonts w:ascii="Times New Roman" w:hAnsi="Times New Roman" w:cs="Times New Roman" w:hint="eastAsia"/>
        </w:rPr>
        <w:t>】</w:t>
      </w:r>
      <w:r w:rsidR="00C260BE" w:rsidRPr="00DD6920">
        <w:rPr>
          <w:rFonts w:ascii="Times New Roman" w:hAnsi="Times New Roman" w:cs="Times New Roman"/>
        </w:rPr>
        <w:t xml:space="preserve"> </w:t>
      </w:r>
      <w:r w:rsidR="00C260BE" w:rsidRPr="00DD6920">
        <w:rPr>
          <w:rFonts w:ascii="Times New Roman" w:hAnsi="Times New Roman" w:cs="Times New Roman"/>
        </w:rPr>
        <w:t>由</w:t>
      </w:r>
      <w:r w:rsidR="00C260BE" w:rsidRPr="00DD6920">
        <w:rPr>
          <w:rFonts w:ascii="Times New Roman" w:hAnsi="Times New Roman" w:cs="Times New Roman"/>
        </w:rPr>
        <w:t xml:space="preserve"> N‐S </w:t>
      </w:r>
      <w:r w:rsidR="00C260BE" w:rsidRPr="00DD6920">
        <w:rPr>
          <w:rFonts w:ascii="Times New Roman" w:hAnsi="Times New Roman" w:cs="Times New Roman"/>
        </w:rPr>
        <w:t>方程（</w:t>
      </w:r>
      <w:r w:rsidR="00C260BE" w:rsidRPr="00DD6920">
        <w:rPr>
          <w:rFonts w:ascii="Times New Roman" w:hAnsi="Times New Roman" w:cs="Times New Roman"/>
        </w:rPr>
        <w:t>2.70a‐c</w:t>
      </w:r>
      <w:r w:rsidR="00C260BE" w:rsidRPr="00DD6920">
        <w:rPr>
          <w:rFonts w:ascii="Times New Roman" w:hAnsi="Times New Roman" w:cs="Times New Roman"/>
        </w:rPr>
        <w:t>）得到</w:t>
      </w:r>
      <w:r w:rsidR="00C260BE" w:rsidRPr="00DD6920">
        <w:rPr>
          <w:rFonts w:ascii="Times New Roman" w:hAnsi="Times New Roman" w:cs="Times New Roman"/>
        </w:rPr>
        <w:t xml:space="preserve"> Euler </w:t>
      </w:r>
      <w:r w:rsidR="00C260BE" w:rsidRPr="00DD6920">
        <w:rPr>
          <w:rFonts w:ascii="Times New Roman" w:hAnsi="Times New Roman" w:cs="Times New Roman"/>
        </w:rPr>
        <w:t>方程（</w:t>
      </w:r>
      <w:r w:rsidR="00C260BE" w:rsidRPr="00DD6920">
        <w:rPr>
          <w:rFonts w:ascii="Times New Roman" w:hAnsi="Times New Roman" w:cs="Times New Roman"/>
        </w:rPr>
        <w:t>2.72a‐c</w:t>
      </w:r>
      <w:r w:rsidR="00C260BE" w:rsidRPr="00DD6920">
        <w:rPr>
          <w:rFonts w:ascii="Times New Roman" w:hAnsi="Times New Roman" w:cs="Times New Roman"/>
        </w:rPr>
        <w:t>）的推导过程中引入了哪些假设？</w:t>
      </w:r>
      <w:r w:rsidR="00C260BE" w:rsidRPr="00DD6920">
        <w:rPr>
          <w:rFonts w:ascii="Times New Roman" w:hAnsi="Times New Roman" w:cs="Times New Roman"/>
        </w:rPr>
        <w:t xml:space="preserve"> </w:t>
      </w:r>
    </w:p>
    <w:p w14:paraId="4F7BEF0F" w14:textId="77777777" w:rsidR="002A574D" w:rsidRPr="00525CE5" w:rsidRDefault="00EE26B1" w:rsidP="00525CE5">
      <w:pPr>
        <w:numPr>
          <w:ilvl w:val="0"/>
          <w:numId w:val="2"/>
        </w:numPr>
        <w:spacing w:line="360" w:lineRule="auto"/>
        <w:ind w:left="420" w:right="225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CB4D3F"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140</w:t>
      </w:r>
      <w:r w:rsidR="00CB4D3F"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对于二维物体阻力的测量方法，掌握不可压流动阻力计算公式（</w:t>
      </w:r>
      <w:r w:rsidR="00C260BE" w:rsidRPr="00AA191F">
        <w:rPr>
          <w:rFonts w:ascii="Times New Roman" w:hAnsi="Times New Roman" w:cs="Times New Roman"/>
        </w:rPr>
        <w:t>2.84</w:t>
      </w:r>
      <w:r w:rsidR="00C260BE" w:rsidRPr="00AA191F">
        <w:rPr>
          <w:rFonts w:ascii="Times New Roman" w:hAnsi="Times New Roman" w:cs="Times New Roman"/>
        </w:rPr>
        <w:t>），若给定风洞出口</w:t>
      </w:r>
      <w:r w:rsidR="00C260BE" w:rsidRPr="00525CE5">
        <w:rPr>
          <w:rFonts w:ascii="Times New Roman" w:hAnsi="Times New Roman" w:cs="Times New Roman"/>
        </w:rPr>
        <w:t>的速度型表达式和入口速度值，能够计算实验段中该二维物体的阻力。</w:t>
      </w:r>
      <w:r w:rsidR="00C260BE" w:rsidRPr="00525CE5">
        <w:rPr>
          <w:rFonts w:ascii="Times New Roman" w:hAnsi="Times New Roman" w:cs="Times New Roman"/>
        </w:rPr>
        <w:t xml:space="preserve"> </w:t>
      </w:r>
    </w:p>
    <w:p w14:paraId="608EEACA" w14:textId="77777777" w:rsidR="009E6C42" w:rsidRDefault="00EE26B1" w:rsidP="00740C07">
      <w:pPr>
        <w:numPr>
          <w:ilvl w:val="0"/>
          <w:numId w:val="2"/>
        </w:numPr>
        <w:spacing w:line="360" w:lineRule="auto"/>
        <w:ind w:left="420" w:right="225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0C74E0"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149</w:t>
      </w:r>
      <w:r w:rsidR="000C74E0"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连续方程、动量方程、能量方程中</w:t>
      </w:r>
      <w:r w:rsidR="00C260BE" w:rsidRPr="009E2DFD">
        <w:rPr>
          <w:rFonts w:ascii="Times New Roman" w:hAnsi="Times New Roman" w:cs="Times New Roman"/>
          <w:b/>
          <w:bCs/>
        </w:rPr>
        <w:t>一共含有多少个独立变量</w:t>
      </w:r>
      <w:r w:rsidR="00C260BE" w:rsidRPr="00AA191F">
        <w:rPr>
          <w:rFonts w:ascii="Times New Roman" w:hAnsi="Times New Roman" w:cs="Times New Roman"/>
        </w:rPr>
        <w:t>（密度、压强、速度</w:t>
      </w:r>
      <w:r w:rsidR="00C260BE" w:rsidRPr="00E10D24">
        <w:rPr>
          <w:rFonts w:ascii="Times New Roman" w:hAnsi="Times New Roman" w:cs="Times New Roman"/>
          <w:i/>
          <w:iCs/>
        </w:rPr>
        <w:t>u</w:t>
      </w:r>
      <w:r w:rsidR="00C260BE" w:rsidRPr="00AA191F">
        <w:rPr>
          <w:rFonts w:ascii="Times New Roman" w:hAnsi="Times New Roman" w:cs="Times New Roman"/>
        </w:rPr>
        <w:t>、</w:t>
      </w:r>
      <w:r w:rsidR="00C260BE" w:rsidRPr="00D963B3">
        <w:rPr>
          <w:rFonts w:ascii="Times New Roman" w:hAnsi="Times New Roman" w:cs="Times New Roman"/>
          <w:i/>
          <w:iCs/>
        </w:rPr>
        <w:t>v</w:t>
      </w:r>
      <w:r w:rsidR="00C260BE" w:rsidRPr="00AA191F">
        <w:rPr>
          <w:rFonts w:ascii="Times New Roman" w:hAnsi="Times New Roman" w:cs="Times New Roman"/>
        </w:rPr>
        <w:t>、</w:t>
      </w:r>
      <w:r w:rsidR="00C260BE" w:rsidRPr="00D963B3">
        <w:rPr>
          <w:rFonts w:ascii="Times New Roman" w:hAnsi="Times New Roman" w:cs="Times New Roman"/>
          <w:i/>
          <w:iCs/>
        </w:rPr>
        <w:t>w</w:t>
      </w:r>
      <w:r w:rsidR="00C260BE" w:rsidRPr="00740C07">
        <w:rPr>
          <w:rFonts w:ascii="Times New Roman" w:hAnsi="Times New Roman" w:cs="Times New Roman"/>
        </w:rPr>
        <w:t>，内能）？还需要什么方程才能使控制方程组</w:t>
      </w:r>
      <w:r w:rsidR="00C260BE" w:rsidRPr="0008521E">
        <w:rPr>
          <w:rFonts w:ascii="Times New Roman" w:hAnsi="Times New Roman" w:cs="Times New Roman"/>
          <w:b/>
          <w:bCs/>
        </w:rPr>
        <w:t>封闭</w:t>
      </w:r>
      <w:r w:rsidR="00C260BE" w:rsidRPr="00740C07">
        <w:rPr>
          <w:rFonts w:ascii="Times New Roman" w:hAnsi="Times New Roman" w:cs="Times New Roman"/>
        </w:rPr>
        <w:t>（热力学状态关系式、理想气体状态方程）？</w:t>
      </w:r>
      <w:r w:rsidR="00C260BE" w:rsidRPr="00740C07">
        <w:rPr>
          <w:rFonts w:ascii="Times New Roman" w:hAnsi="Times New Roman" w:cs="Times New Roman"/>
        </w:rPr>
        <w:t xml:space="preserve"> </w:t>
      </w:r>
    </w:p>
    <w:p w14:paraId="65D22724" w14:textId="77777777" w:rsidR="002A574D" w:rsidRDefault="007B013B" w:rsidP="00937B99">
      <w:pPr>
        <w:numPr>
          <w:ilvl w:val="0"/>
          <w:numId w:val="2"/>
        </w:numPr>
        <w:spacing w:line="360" w:lineRule="auto"/>
        <w:ind w:left="420" w:right="225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0A38D7" w:rsidRPr="00937B99">
        <w:rPr>
          <w:rFonts w:ascii="Times New Roman" w:hAnsi="Times New Roman" w:cs="Times New Roman" w:hint="eastAsia"/>
        </w:rPr>
        <w:t>【</w:t>
      </w:r>
      <w:r w:rsidR="00C260BE" w:rsidRPr="00937B99">
        <w:rPr>
          <w:rFonts w:ascii="Times New Roman" w:hAnsi="Times New Roman" w:cs="Times New Roman"/>
        </w:rPr>
        <w:t>P150</w:t>
      </w:r>
      <w:r w:rsidR="00DE5179" w:rsidRPr="00937B99">
        <w:rPr>
          <w:rFonts w:ascii="Times New Roman" w:hAnsi="Times New Roman" w:cs="Times New Roman" w:hint="eastAsia"/>
        </w:rPr>
        <w:t>】</w:t>
      </w:r>
      <w:r w:rsidR="00C260BE" w:rsidRPr="00937B99">
        <w:rPr>
          <w:rFonts w:ascii="Times New Roman" w:hAnsi="Times New Roman" w:cs="Times New Roman"/>
        </w:rPr>
        <w:t xml:space="preserve"> </w:t>
      </w:r>
      <w:r w:rsidR="00C260BE" w:rsidRPr="00937B99">
        <w:rPr>
          <w:rFonts w:ascii="Times New Roman" w:hAnsi="Times New Roman" w:cs="Times New Roman"/>
        </w:rPr>
        <w:t>熟练掌握实质导数的含义，各项的意义，能够写出某具体物理量的实质导数表达式。</w:t>
      </w:r>
      <w:r w:rsidR="00C260BE" w:rsidRPr="00937B99">
        <w:rPr>
          <w:rFonts w:ascii="Times New Roman" w:hAnsi="Times New Roman" w:cs="Times New Roman"/>
        </w:rPr>
        <w:t xml:space="preserve"> </w:t>
      </w:r>
    </w:p>
    <w:p w14:paraId="4A346F29" w14:textId="77777777" w:rsidR="002A574D" w:rsidRDefault="00835DF3" w:rsidP="004A1E6B">
      <w:pPr>
        <w:numPr>
          <w:ilvl w:val="0"/>
          <w:numId w:val="2"/>
        </w:numPr>
        <w:spacing w:line="360" w:lineRule="auto"/>
        <w:ind w:left="420" w:right="225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 xml:space="preserve"> </w:t>
      </w:r>
      <w:r w:rsidR="004A1E6B">
        <w:rPr>
          <w:rFonts w:ascii="Times New Roman" w:hAnsi="Times New Roman" w:cs="Times New Roman" w:hint="eastAsia"/>
        </w:rPr>
        <w:t>【</w:t>
      </w:r>
      <w:r w:rsidR="00C260BE" w:rsidRPr="004A1E6B">
        <w:rPr>
          <w:rFonts w:ascii="Times New Roman" w:hAnsi="Times New Roman" w:cs="Times New Roman"/>
        </w:rPr>
        <w:t>P158</w:t>
      </w:r>
      <w:r w:rsidR="004A1E6B">
        <w:rPr>
          <w:rFonts w:ascii="Times New Roman" w:hAnsi="Times New Roman" w:cs="Times New Roman" w:hint="eastAsia"/>
        </w:rPr>
        <w:t>】</w:t>
      </w:r>
      <w:r w:rsidR="00C260BE" w:rsidRPr="004A1E6B">
        <w:rPr>
          <w:rFonts w:ascii="Times New Roman" w:hAnsi="Times New Roman" w:cs="Times New Roman"/>
        </w:rPr>
        <w:t xml:space="preserve"> </w:t>
      </w:r>
      <w:r w:rsidR="00C260BE" w:rsidRPr="004A1E6B">
        <w:rPr>
          <w:rFonts w:ascii="Times New Roman" w:hAnsi="Times New Roman" w:cs="Times New Roman"/>
        </w:rPr>
        <w:t>流动的迹线、流线、染色线的定义和区别。</w:t>
      </w:r>
      <w:r w:rsidR="00C260BE" w:rsidRPr="004A1E6B">
        <w:rPr>
          <w:rFonts w:ascii="Times New Roman" w:hAnsi="Times New Roman" w:cs="Times New Roman"/>
        </w:rPr>
        <w:t xml:space="preserve"> </w:t>
      </w:r>
    </w:p>
    <w:p w14:paraId="589964FD" w14:textId="77777777" w:rsidR="002A574D" w:rsidRDefault="00835DF3" w:rsidP="00166356">
      <w:pPr>
        <w:numPr>
          <w:ilvl w:val="0"/>
          <w:numId w:val="2"/>
        </w:numPr>
        <w:spacing w:line="360" w:lineRule="auto"/>
        <w:ind w:left="420" w:right="225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2A2C76">
        <w:rPr>
          <w:rFonts w:ascii="Times New Roman" w:hAnsi="Times New Roman" w:cs="Times New Roman" w:hint="eastAsia"/>
        </w:rPr>
        <w:t>【</w:t>
      </w:r>
      <w:r w:rsidR="00C260BE" w:rsidRPr="00166356">
        <w:rPr>
          <w:rFonts w:ascii="Times New Roman" w:hAnsi="Times New Roman" w:cs="Times New Roman"/>
        </w:rPr>
        <w:t>P161</w:t>
      </w:r>
      <w:r w:rsidR="002A2C76">
        <w:rPr>
          <w:rFonts w:ascii="Times New Roman" w:hAnsi="Times New Roman" w:cs="Times New Roman" w:hint="eastAsia"/>
        </w:rPr>
        <w:t>】</w:t>
      </w:r>
      <w:r w:rsidR="00C260BE" w:rsidRPr="00166356">
        <w:rPr>
          <w:rFonts w:ascii="Times New Roman" w:hAnsi="Times New Roman" w:cs="Times New Roman"/>
        </w:rPr>
        <w:t xml:space="preserve"> </w:t>
      </w:r>
      <w:r w:rsidR="00C260BE" w:rsidRPr="00166356">
        <w:rPr>
          <w:rFonts w:ascii="Times New Roman" w:hAnsi="Times New Roman" w:cs="Times New Roman"/>
        </w:rPr>
        <w:t>掌握流线的微分方程表达式（</w:t>
      </w:r>
      <w:r w:rsidR="00C260BE" w:rsidRPr="00166356">
        <w:rPr>
          <w:rFonts w:ascii="Times New Roman" w:hAnsi="Times New Roman" w:cs="Times New Roman"/>
        </w:rPr>
        <w:t>2.117</w:t>
      </w:r>
      <w:r w:rsidR="00350025">
        <w:rPr>
          <w:rFonts w:ascii="Times New Roman" w:hAnsi="Times New Roman" w:cs="Times New Roman"/>
        </w:rPr>
        <w:t xml:space="preserve"> </w:t>
      </w:r>
      <w:r w:rsidR="00C260BE" w:rsidRPr="00010E41">
        <w:rPr>
          <w:rFonts w:ascii="Times New Roman" w:hAnsi="Times New Roman" w:cs="Times New Roman"/>
          <w:i/>
          <w:iCs/>
        </w:rPr>
        <w:t>a</w:t>
      </w:r>
      <w:r w:rsidR="00C260BE" w:rsidRPr="00166356">
        <w:rPr>
          <w:rFonts w:ascii="Times New Roman" w:hAnsi="Times New Roman" w:cs="Times New Roman"/>
        </w:rPr>
        <w:t>‐</w:t>
      </w:r>
      <w:r w:rsidR="00C260BE" w:rsidRPr="00010E41">
        <w:rPr>
          <w:rFonts w:ascii="Times New Roman" w:hAnsi="Times New Roman" w:cs="Times New Roman"/>
          <w:i/>
          <w:iCs/>
        </w:rPr>
        <w:t>c</w:t>
      </w:r>
      <w:r w:rsidR="00C260BE" w:rsidRPr="00166356">
        <w:rPr>
          <w:rFonts w:ascii="Times New Roman" w:hAnsi="Times New Roman" w:cs="Times New Roman"/>
        </w:rPr>
        <w:t>），能够计算流线方程，例如习题</w:t>
      </w:r>
      <w:r w:rsidR="00C260BE" w:rsidRPr="00166356">
        <w:rPr>
          <w:rFonts w:ascii="Times New Roman" w:hAnsi="Times New Roman" w:cs="Times New Roman"/>
        </w:rPr>
        <w:t xml:space="preserve"> 2.3</w:t>
      </w:r>
      <w:r w:rsidR="007A7B11">
        <w:rPr>
          <w:rFonts w:ascii="Times New Roman" w:hAnsi="Times New Roman" w:cs="Times New Roman"/>
        </w:rPr>
        <w:t>-</w:t>
      </w:r>
      <w:r w:rsidR="00C260BE" w:rsidRPr="00166356">
        <w:rPr>
          <w:rFonts w:ascii="Times New Roman" w:hAnsi="Times New Roman" w:cs="Times New Roman"/>
        </w:rPr>
        <w:t>2.5</w:t>
      </w:r>
      <w:r w:rsidR="00C260BE" w:rsidRPr="00166356">
        <w:rPr>
          <w:rFonts w:ascii="Times New Roman" w:hAnsi="Times New Roman" w:cs="Times New Roman"/>
        </w:rPr>
        <w:t>。</w:t>
      </w:r>
      <w:r w:rsidR="00C260BE" w:rsidRPr="00166356">
        <w:rPr>
          <w:rFonts w:ascii="Times New Roman" w:hAnsi="Times New Roman" w:cs="Times New Roman"/>
        </w:rPr>
        <w:t xml:space="preserve"> </w:t>
      </w:r>
    </w:p>
    <w:p w14:paraId="0FC429BC" w14:textId="77777777" w:rsidR="0052767A" w:rsidRDefault="00835DF3" w:rsidP="004648CB">
      <w:pPr>
        <w:numPr>
          <w:ilvl w:val="0"/>
          <w:numId w:val="2"/>
        </w:numPr>
        <w:spacing w:line="360" w:lineRule="auto"/>
        <w:ind w:left="420" w:right="225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FC23BF">
        <w:rPr>
          <w:rFonts w:ascii="Times New Roman" w:hAnsi="Times New Roman" w:cs="Times New Roman" w:hint="eastAsia"/>
        </w:rPr>
        <w:t>【</w:t>
      </w:r>
      <w:r w:rsidR="00C260BE" w:rsidRPr="00283A0A">
        <w:rPr>
          <w:rFonts w:ascii="Times New Roman" w:hAnsi="Times New Roman" w:cs="Times New Roman"/>
        </w:rPr>
        <w:t>P163</w:t>
      </w:r>
      <w:r w:rsidR="00FC23BF">
        <w:rPr>
          <w:rFonts w:ascii="Times New Roman" w:hAnsi="Times New Roman" w:cs="Times New Roman" w:hint="eastAsia"/>
        </w:rPr>
        <w:t>】</w:t>
      </w:r>
      <w:r w:rsidR="00C260BE" w:rsidRPr="00283A0A">
        <w:rPr>
          <w:rFonts w:ascii="Times New Roman" w:hAnsi="Times New Roman" w:cs="Times New Roman"/>
        </w:rPr>
        <w:t xml:space="preserve"> </w:t>
      </w:r>
      <w:r w:rsidR="00C260BE" w:rsidRPr="00283A0A">
        <w:rPr>
          <w:rFonts w:ascii="Times New Roman" w:hAnsi="Times New Roman" w:cs="Times New Roman"/>
        </w:rPr>
        <w:t>掌握角速度、涡量、应变率的表达式。</w:t>
      </w:r>
      <w:r w:rsidR="00C260BE" w:rsidRPr="00283A0A">
        <w:rPr>
          <w:rFonts w:ascii="Times New Roman" w:hAnsi="Times New Roman" w:cs="Times New Roman"/>
        </w:rPr>
        <w:t xml:space="preserve"> </w:t>
      </w:r>
    </w:p>
    <w:p w14:paraId="7381D361" w14:textId="77777777" w:rsidR="004648CB" w:rsidRDefault="0052767A" w:rsidP="0052767A">
      <w:pPr>
        <w:spacing w:line="360" w:lineRule="auto"/>
        <w:ind w:left="420" w:right="225" w:firstLine="0"/>
        <w:rPr>
          <w:rFonts w:ascii="Times New Roman" w:hAnsi="Times New Roman" w:cs="Times New Roman"/>
        </w:rPr>
      </w:pPr>
      <w:r w:rsidRPr="0052767A">
        <w:rPr>
          <w:rFonts w:ascii="Times New Roman" w:hAnsi="Times New Roman" w:cs="Times New Roman" w:hint="eastAsia"/>
        </w:rPr>
        <w:t>流体微元（团）的旋转角速度，旋度（涡量），变形（应变率）的定义及描述；</w:t>
      </w:r>
    </w:p>
    <w:p w14:paraId="56973862" w14:textId="77777777" w:rsidR="002A574D" w:rsidRDefault="004E1E96" w:rsidP="00240F4E">
      <w:pPr>
        <w:numPr>
          <w:ilvl w:val="0"/>
          <w:numId w:val="2"/>
        </w:numPr>
        <w:spacing w:line="360" w:lineRule="auto"/>
        <w:ind w:left="420" w:right="225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C7136B">
        <w:rPr>
          <w:rFonts w:ascii="Times New Roman" w:hAnsi="Times New Roman" w:cs="Times New Roman" w:hint="eastAsia"/>
        </w:rPr>
        <w:t>【</w:t>
      </w:r>
      <w:r w:rsidR="00C260BE" w:rsidRPr="00C7136B">
        <w:rPr>
          <w:rFonts w:ascii="Times New Roman" w:hAnsi="Times New Roman" w:cs="Times New Roman"/>
        </w:rPr>
        <w:t>P174</w:t>
      </w:r>
      <w:r w:rsidR="00C7136B">
        <w:rPr>
          <w:rFonts w:ascii="Times New Roman" w:hAnsi="Times New Roman" w:cs="Times New Roman" w:hint="eastAsia"/>
        </w:rPr>
        <w:t>】</w:t>
      </w:r>
      <w:r w:rsidR="00C260BE" w:rsidRPr="00C7136B">
        <w:rPr>
          <w:rFonts w:ascii="Times New Roman" w:hAnsi="Times New Roman" w:cs="Times New Roman"/>
        </w:rPr>
        <w:t xml:space="preserve"> </w:t>
      </w:r>
      <w:r w:rsidR="00C260BE" w:rsidRPr="00C7136B">
        <w:rPr>
          <w:rFonts w:ascii="Times New Roman" w:hAnsi="Times New Roman" w:cs="Times New Roman"/>
        </w:rPr>
        <w:t>掌握计算环量的两种方法（</w:t>
      </w:r>
      <w:r w:rsidR="00C260BE" w:rsidRPr="00C7136B">
        <w:rPr>
          <w:rFonts w:ascii="Times New Roman" w:hAnsi="Times New Roman" w:cs="Times New Roman"/>
        </w:rPr>
        <w:t xml:space="preserve">2.136 </w:t>
      </w:r>
      <w:r w:rsidR="00C260BE" w:rsidRPr="00C7136B">
        <w:rPr>
          <w:rFonts w:ascii="Times New Roman" w:hAnsi="Times New Roman" w:cs="Times New Roman"/>
        </w:rPr>
        <w:t>式的线积分方法、</w:t>
      </w:r>
      <w:r w:rsidR="00C260BE" w:rsidRPr="00C7136B">
        <w:rPr>
          <w:rFonts w:ascii="Times New Roman" w:hAnsi="Times New Roman" w:cs="Times New Roman"/>
        </w:rPr>
        <w:t xml:space="preserve">2.137 </w:t>
      </w:r>
      <w:r w:rsidR="00151EE5">
        <w:rPr>
          <w:rFonts w:ascii="Times New Roman" w:hAnsi="Times New Roman" w:cs="Times New Roman" w:hint="eastAsia"/>
        </w:rPr>
        <w:t>式</w:t>
      </w:r>
      <w:r w:rsidR="00C260BE" w:rsidRPr="00C7136B">
        <w:rPr>
          <w:rFonts w:ascii="Times New Roman" w:hAnsi="Times New Roman" w:cs="Times New Roman"/>
        </w:rPr>
        <w:t>的面积分方法），并应用于</w:t>
      </w:r>
      <w:r w:rsidR="00C260BE" w:rsidRPr="00240F4E">
        <w:rPr>
          <w:rFonts w:ascii="Times New Roman" w:hAnsi="Times New Roman" w:cs="Times New Roman"/>
        </w:rPr>
        <w:t>实际问题的计算，例如某给定速度场的某矩形区域的环量计算。</w:t>
      </w:r>
      <w:r w:rsidR="00C260BE" w:rsidRPr="00240F4E">
        <w:rPr>
          <w:rFonts w:ascii="Times New Roman" w:hAnsi="Times New Roman" w:cs="Times New Roman"/>
        </w:rPr>
        <w:t xml:space="preserve"> </w:t>
      </w:r>
    </w:p>
    <w:p w14:paraId="025AE318" w14:textId="77777777" w:rsidR="002A574D" w:rsidRDefault="004E1E96" w:rsidP="008A64C7">
      <w:pPr>
        <w:numPr>
          <w:ilvl w:val="0"/>
          <w:numId w:val="2"/>
        </w:numPr>
        <w:spacing w:line="360" w:lineRule="auto"/>
        <w:ind w:left="420" w:right="225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AF5696">
        <w:rPr>
          <w:rFonts w:ascii="Times New Roman" w:hAnsi="Times New Roman" w:cs="Times New Roman" w:hint="eastAsia"/>
        </w:rPr>
        <w:t>【</w:t>
      </w:r>
      <w:r w:rsidR="00C260BE" w:rsidRPr="00AF5696">
        <w:rPr>
          <w:rFonts w:ascii="Times New Roman" w:hAnsi="Times New Roman" w:cs="Times New Roman"/>
        </w:rPr>
        <w:t>P177</w:t>
      </w:r>
      <w:r w:rsidR="00AF5696">
        <w:rPr>
          <w:rFonts w:ascii="Times New Roman" w:hAnsi="Times New Roman" w:cs="Times New Roman" w:hint="eastAsia"/>
        </w:rPr>
        <w:t>】</w:t>
      </w:r>
      <w:r w:rsidR="00C260BE" w:rsidRPr="00AF5696">
        <w:rPr>
          <w:rFonts w:ascii="Times New Roman" w:hAnsi="Times New Roman" w:cs="Times New Roman"/>
        </w:rPr>
        <w:t xml:space="preserve"> </w:t>
      </w:r>
      <w:r w:rsidR="00C260BE" w:rsidRPr="00AF5696">
        <w:rPr>
          <w:rFonts w:ascii="Times New Roman" w:hAnsi="Times New Roman" w:cs="Times New Roman"/>
        </w:rPr>
        <w:t>流函数的定义和物理意义描述。熟记由流函数计算速度的表达式（直角坐标系的</w:t>
      </w:r>
      <w:r w:rsidR="00C260BE" w:rsidRPr="008A64C7">
        <w:rPr>
          <w:rFonts w:ascii="Times New Roman" w:hAnsi="Times New Roman" w:cs="Times New Roman"/>
        </w:rPr>
        <w:t>2.150</w:t>
      </w:r>
      <w:r w:rsidR="00C260BE" w:rsidRPr="008A64C7">
        <w:rPr>
          <w:rFonts w:ascii="Times New Roman" w:hAnsi="Times New Roman" w:cs="Times New Roman"/>
          <w:i/>
          <w:iCs/>
        </w:rPr>
        <w:t>a</w:t>
      </w:r>
      <w:r w:rsidR="00C260BE" w:rsidRPr="008A64C7">
        <w:rPr>
          <w:rFonts w:ascii="Times New Roman" w:hAnsi="Times New Roman" w:cs="Times New Roman"/>
        </w:rPr>
        <w:t>‐</w:t>
      </w:r>
      <w:r w:rsidR="00C260BE" w:rsidRPr="008A64C7">
        <w:rPr>
          <w:rFonts w:ascii="Times New Roman" w:hAnsi="Times New Roman" w:cs="Times New Roman"/>
          <w:i/>
          <w:iCs/>
        </w:rPr>
        <w:t>b</w:t>
      </w:r>
      <w:r w:rsidR="00C260BE" w:rsidRPr="008A64C7">
        <w:rPr>
          <w:rFonts w:ascii="Times New Roman" w:hAnsi="Times New Roman" w:cs="Times New Roman"/>
        </w:rPr>
        <w:t>，柱坐标系的</w:t>
      </w:r>
      <w:r w:rsidR="00C260BE" w:rsidRPr="008A64C7">
        <w:rPr>
          <w:rFonts w:ascii="Times New Roman" w:hAnsi="Times New Roman" w:cs="Times New Roman"/>
        </w:rPr>
        <w:t xml:space="preserve"> 2.151</w:t>
      </w:r>
      <w:r w:rsidR="00C260BE" w:rsidRPr="008A64C7">
        <w:rPr>
          <w:rFonts w:ascii="Times New Roman" w:hAnsi="Times New Roman" w:cs="Times New Roman"/>
          <w:i/>
          <w:iCs/>
        </w:rPr>
        <w:t>a</w:t>
      </w:r>
      <w:r w:rsidR="00C260BE" w:rsidRPr="008A64C7">
        <w:rPr>
          <w:rFonts w:ascii="Times New Roman" w:hAnsi="Times New Roman" w:cs="Times New Roman"/>
        </w:rPr>
        <w:t>‐</w:t>
      </w:r>
      <w:r w:rsidR="00C260BE" w:rsidRPr="008A64C7">
        <w:rPr>
          <w:rFonts w:ascii="Times New Roman" w:hAnsi="Times New Roman" w:cs="Times New Roman"/>
          <w:i/>
          <w:iCs/>
        </w:rPr>
        <w:t>b</w:t>
      </w:r>
      <w:r w:rsidR="00C260BE" w:rsidRPr="008A64C7">
        <w:rPr>
          <w:rFonts w:ascii="Times New Roman" w:hAnsi="Times New Roman" w:cs="Times New Roman"/>
        </w:rPr>
        <w:t>）。</w:t>
      </w:r>
      <w:r w:rsidR="00C260BE" w:rsidRPr="008A64C7">
        <w:rPr>
          <w:rFonts w:ascii="Times New Roman" w:hAnsi="Times New Roman" w:cs="Times New Roman"/>
        </w:rPr>
        <w:t xml:space="preserve"> </w:t>
      </w:r>
    </w:p>
    <w:p w14:paraId="73C6BAE0" w14:textId="77777777" w:rsidR="002A574D" w:rsidRDefault="004E1E96" w:rsidP="001867B8">
      <w:pPr>
        <w:numPr>
          <w:ilvl w:val="0"/>
          <w:numId w:val="2"/>
        </w:numPr>
        <w:spacing w:line="360" w:lineRule="auto"/>
        <w:ind w:left="420" w:right="225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1533AC">
        <w:rPr>
          <w:rFonts w:ascii="Times New Roman" w:hAnsi="Times New Roman" w:cs="Times New Roman" w:hint="eastAsia"/>
        </w:rPr>
        <w:t>【</w:t>
      </w:r>
      <w:r w:rsidR="00C260BE" w:rsidRPr="001867B8">
        <w:rPr>
          <w:rFonts w:ascii="Times New Roman" w:hAnsi="Times New Roman" w:cs="Times New Roman"/>
        </w:rPr>
        <w:t>P181</w:t>
      </w:r>
      <w:r w:rsidR="001533AC">
        <w:rPr>
          <w:rFonts w:ascii="Times New Roman" w:hAnsi="Times New Roman" w:cs="Times New Roman" w:hint="eastAsia"/>
        </w:rPr>
        <w:t>】</w:t>
      </w:r>
      <w:r w:rsidR="00C260BE" w:rsidRPr="001867B8">
        <w:rPr>
          <w:rFonts w:ascii="Times New Roman" w:hAnsi="Times New Roman" w:cs="Times New Roman"/>
        </w:rPr>
        <w:t xml:space="preserve"> </w:t>
      </w:r>
      <w:r w:rsidR="00C260BE" w:rsidRPr="001867B8">
        <w:rPr>
          <w:rFonts w:ascii="Times New Roman" w:hAnsi="Times New Roman" w:cs="Times New Roman"/>
        </w:rPr>
        <w:t>速度势的含义和简单导出过程。熟记由速度势计算速度的表达式（直角坐标系的</w:t>
      </w:r>
      <w:r w:rsidR="00C260BE" w:rsidRPr="001867B8">
        <w:rPr>
          <w:rFonts w:ascii="Times New Roman" w:hAnsi="Times New Roman" w:cs="Times New Roman"/>
        </w:rPr>
        <w:t xml:space="preserve"> 2.156</w:t>
      </w:r>
      <w:r w:rsidR="00C260BE" w:rsidRPr="001867B8">
        <w:rPr>
          <w:rFonts w:ascii="Times New Roman" w:hAnsi="Times New Roman" w:cs="Times New Roman"/>
        </w:rPr>
        <w:t>，柱坐标系的</w:t>
      </w:r>
      <w:r w:rsidR="00C260BE" w:rsidRPr="001867B8">
        <w:rPr>
          <w:rFonts w:ascii="Times New Roman" w:hAnsi="Times New Roman" w:cs="Times New Roman"/>
        </w:rPr>
        <w:t xml:space="preserve"> 2.157</w:t>
      </w:r>
      <w:r w:rsidR="00C260BE" w:rsidRPr="001867B8">
        <w:rPr>
          <w:rFonts w:ascii="Times New Roman" w:hAnsi="Times New Roman" w:cs="Times New Roman"/>
        </w:rPr>
        <w:t>）。流函数与速度势的区别与联系。</w:t>
      </w:r>
      <w:r w:rsidR="00C260BE" w:rsidRPr="001867B8">
        <w:rPr>
          <w:rFonts w:ascii="Times New Roman" w:hAnsi="Times New Roman" w:cs="Times New Roman"/>
        </w:rPr>
        <w:t xml:space="preserve"> </w:t>
      </w:r>
    </w:p>
    <w:p w14:paraId="29FC1532" w14:textId="77777777" w:rsidR="00461EF0" w:rsidRPr="001867B8" w:rsidRDefault="00461EF0" w:rsidP="008A6031">
      <w:pPr>
        <w:spacing w:line="360" w:lineRule="auto"/>
        <w:ind w:left="420" w:right="225" w:firstLine="0"/>
        <w:rPr>
          <w:rFonts w:ascii="Times New Roman" w:hAnsi="Times New Roman" w:cs="Times New Roman" w:hint="eastAsia"/>
        </w:rPr>
      </w:pPr>
    </w:p>
    <w:p w14:paraId="46C5E645" w14:textId="77777777" w:rsidR="002A574D" w:rsidRPr="00F37797" w:rsidRDefault="00A323DD" w:rsidP="003F023C">
      <w:pPr>
        <w:spacing w:after="127" w:line="360" w:lineRule="auto"/>
        <w:ind w:right="0"/>
        <w:jc w:val="center"/>
        <w:rPr>
          <w:rFonts w:ascii="Times New Roman" w:hAnsi="Times New Roman" w:cs="Times New Roman"/>
          <w:b/>
          <w:bCs/>
          <w:color w:val="FF0000"/>
        </w:rPr>
      </w:pPr>
      <w:r w:rsidRPr="00F37797">
        <w:rPr>
          <w:rFonts w:ascii="Times New Roman" w:hAnsi="Times New Roman" w:cs="Times New Roman"/>
          <w:b/>
          <w:bCs/>
          <w:color w:val="FF0000"/>
        </w:rPr>
        <w:sym w:font="Wingdings" w:char="F0AB"/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本章课后题（</w:t>
      </w:r>
      <w:r w:rsidRPr="00F37797">
        <w:rPr>
          <w:rFonts w:ascii="Times New Roman" w:hAnsi="Times New Roman" w:cs="Times New Roman"/>
          <w:b/>
          <w:bCs/>
          <w:color w:val="FF0000"/>
        </w:rPr>
        <w:t xml:space="preserve">P. 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198‐199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）：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2.1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2.3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2.4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2.5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2.6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2.7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2.8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2.9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F37797">
        <w:rPr>
          <w:rFonts w:ascii="Times New Roman" w:hAnsi="Times New Roman" w:cs="Times New Roman"/>
          <w:b/>
          <w:bCs/>
          <w:color w:val="FF0000"/>
        </w:rPr>
        <w:t>2.11</w:t>
      </w:r>
    </w:p>
    <w:p w14:paraId="311FCD5E" w14:textId="77777777" w:rsidR="00020FDD" w:rsidRPr="003F023C" w:rsidRDefault="00252BE0" w:rsidP="00020FDD">
      <w:pPr>
        <w:spacing w:after="127" w:line="360" w:lineRule="auto"/>
        <w:ind w:right="0"/>
        <w:rPr>
          <w:rFonts w:ascii="Times New Roman" w:hAnsi="Times New Roman" w:cs="Times New Roman" w:hint="eastAsia"/>
          <w:b/>
          <w:bCs/>
        </w:rPr>
      </w:pPr>
      <w:r>
        <w:rPr>
          <w:rFonts w:ascii="Times New Roman" w:hAnsi="Times New Roman" w:cs="Times New Roman"/>
          <w:b/>
          <w:bCs/>
        </w:rPr>
        <w:tab/>
      </w:r>
    </w:p>
    <w:p w14:paraId="2C1662FF" w14:textId="77777777" w:rsidR="002A574D" w:rsidRPr="00AA191F" w:rsidRDefault="00C260BE" w:rsidP="00CE273C">
      <w:pPr>
        <w:pStyle w:val="1"/>
      </w:pPr>
      <w:r w:rsidRPr="00AA191F">
        <w:t>第三章</w:t>
      </w:r>
      <w:r w:rsidRPr="00AA191F">
        <w:t xml:space="preserve"> </w:t>
      </w:r>
      <w:r w:rsidRPr="00AA191F">
        <w:t>无黏不可压缩流动的基础</w:t>
      </w:r>
    </w:p>
    <w:p w14:paraId="71E08DED" w14:textId="77777777" w:rsidR="002A574D" w:rsidRPr="00E44804" w:rsidRDefault="00954D75" w:rsidP="00E44804">
      <w:pPr>
        <w:pStyle w:val="a4"/>
        <w:numPr>
          <w:ilvl w:val="0"/>
          <w:numId w:val="16"/>
        </w:numPr>
        <w:spacing w:after="0"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88035E">
        <w:rPr>
          <w:rFonts w:ascii="Times New Roman" w:hAnsi="Times New Roman" w:cs="Times New Roman"/>
        </w:rPr>
        <w:t>P207</w:t>
      </w:r>
      <w:r>
        <w:rPr>
          <w:rFonts w:ascii="Times New Roman" w:hAnsi="Times New Roman" w:cs="Times New Roman" w:hint="eastAsia"/>
        </w:rPr>
        <w:t>】</w:t>
      </w:r>
      <w:r w:rsidR="00C260BE" w:rsidRPr="0088035E">
        <w:rPr>
          <w:rFonts w:ascii="Times New Roman" w:hAnsi="Times New Roman" w:cs="Times New Roman"/>
        </w:rPr>
        <w:t xml:space="preserve"> </w:t>
      </w:r>
      <w:r w:rsidR="00C260BE" w:rsidRPr="0088035E">
        <w:rPr>
          <w:rFonts w:ascii="Times New Roman" w:hAnsi="Times New Roman" w:cs="Times New Roman"/>
        </w:rPr>
        <w:t>已知方程（</w:t>
      </w:r>
      <w:r w:rsidR="00C260BE" w:rsidRPr="0088035E">
        <w:rPr>
          <w:rFonts w:ascii="Times New Roman" w:hAnsi="Times New Roman" w:cs="Times New Roman"/>
        </w:rPr>
        <w:t>3.1</w:t>
      </w:r>
      <w:r w:rsidR="00C260BE" w:rsidRPr="0088035E">
        <w:rPr>
          <w:rFonts w:ascii="Times New Roman" w:hAnsi="Times New Roman" w:cs="Times New Roman"/>
        </w:rPr>
        <w:t>），掌握伯努利方程的推导过程。伯努利方程是三大控制方程中的哪一个方程的特殊形式？</w:t>
      </w:r>
      <w:r w:rsidR="00C260BE" w:rsidRPr="0088035E">
        <w:rPr>
          <w:rFonts w:ascii="Times New Roman" w:hAnsi="Times New Roman" w:cs="Times New Roman"/>
        </w:rPr>
        <w:t xml:space="preserve">P207 </w:t>
      </w:r>
      <w:r w:rsidR="00C260BE" w:rsidRPr="0088035E">
        <w:rPr>
          <w:rFonts w:ascii="Times New Roman" w:hAnsi="Times New Roman" w:cs="Times New Roman"/>
        </w:rPr>
        <w:t>伯努利方程成立的条件。</w:t>
      </w:r>
      <w:r w:rsidR="00C260BE" w:rsidRPr="0088035E">
        <w:rPr>
          <w:rFonts w:ascii="Times New Roman" w:hAnsi="Times New Roman" w:cs="Times New Roman"/>
        </w:rPr>
        <w:t xml:space="preserve">P209 </w:t>
      </w:r>
      <w:r w:rsidR="00C260BE" w:rsidRPr="0088035E">
        <w:rPr>
          <w:rFonts w:ascii="Times New Roman" w:hAnsi="Times New Roman" w:cs="Times New Roman"/>
        </w:rPr>
        <w:t>无旋和有旋流中，伯努利方程成立的条</w:t>
      </w:r>
      <w:r w:rsidR="00C260BE" w:rsidRPr="00E44804">
        <w:rPr>
          <w:rFonts w:ascii="Times New Roman" w:hAnsi="Times New Roman" w:cs="Times New Roman"/>
        </w:rPr>
        <w:t>件有什么差别。</w:t>
      </w:r>
      <w:r w:rsidR="00C260BE" w:rsidRPr="00E44804">
        <w:rPr>
          <w:rFonts w:ascii="Times New Roman" w:hAnsi="Times New Roman" w:cs="Times New Roman"/>
        </w:rPr>
        <w:t xml:space="preserve"> </w:t>
      </w:r>
    </w:p>
    <w:p w14:paraId="4EB1AD44" w14:textId="77777777" w:rsidR="002A574D" w:rsidRPr="00987E37" w:rsidRDefault="00DA11F2" w:rsidP="00987E37">
      <w:pPr>
        <w:pStyle w:val="a4"/>
        <w:numPr>
          <w:ilvl w:val="0"/>
          <w:numId w:val="16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026D43">
        <w:rPr>
          <w:rFonts w:ascii="Times New Roman" w:hAnsi="Times New Roman" w:cs="Times New Roman"/>
        </w:rPr>
        <w:t>P210</w:t>
      </w:r>
      <w:r>
        <w:rPr>
          <w:rFonts w:ascii="Times New Roman" w:hAnsi="Times New Roman" w:cs="Times New Roman" w:hint="eastAsia"/>
        </w:rPr>
        <w:t>】</w:t>
      </w:r>
      <w:r w:rsidR="00C260BE" w:rsidRPr="00026D43">
        <w:rPr>
          <w:rFonts w:ascii="Times New Roman" w:hAnsi="Times New Roman" w:cs="Times New Roman"/>
        </w:rPr>
        <w:t xml:space="preserve"> </w:t>
      </w:r>
      <w:r w:rsidR="00C260BE" w:rsidRPr="00026D43">
        <w:rPr>
          <w:rFonts w:ascii="Times New Roman" w:hAnsi="Times New Roman" w:cs="Times New Roman"/>
        </w:rPr>
        <w:t>流动需要满足的三大方程为连续方程、动量方程、能量方程，但是为什么无粘不可压流</w:t>
      </w:r>
      <w:r w:rsidR="00C260BE" w:rsidRPr="00987E37">
        <w:rPr>
          <w:rFonts w:ascii="Times New Roman" w:hAnsi="Times New Roman" w:cs="Times New Roman"/>
        </w:rPr>
        <w:t>动分析中不需要考虑能量方程。</w:t>
      </w:r>
      <w:r w:rsidR="00C260BE" w:rsidRPr="00987E37">
        <w:rPr>
          <w:rFonts w:ascii="Times New Roman" w:hAnsi="Times New Roman" w:cs="Times New Roman"/>
        </w:rPr>
        <w:t xml:space="preserve"> </w:t>
      </w:r>
    </w:p>
    <w:p w14:paraId="1150E066" w14:textId="77777777" w:rsidR="002A574D" w:rsidRPr="00AA191F" w:rsidRDefault="00A56B8F" w:rsidP="00026D43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10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熟练掌握使用伯努利方程求解具体问题中流动速度或者压强，例如例题</w:t>
      </w:r>
      <w:r w:rsidR="00C260BE" w:rsidRPr="00AA191F">
        <w:rPr>
          <w:rFonts w:ascii="Times New Roman" w:hAnsi="Times New Roman" w:cs="Times New Roman"/>
        </w:rPr>
        <w:t xml:space="preserve"> 3.1</w:t>
      </w:r>
      <w:r w:rsidR="00C260BE" w:rsidRPr="00AA191F">
        <w:rPr>
          <w:rFonts w:ascii="Times New Roman" w:hAnsi="Times New Roman" w:cs="Times New Roman"/>
        </w:rPr>
        <w:t>，</w:t>
      </w:r>
      <w:r w:rsidR="00C260BE" w:rsidRPr="00AA191F">
        <w:rPr>
          <w:rFonts w:ascii="Times New Roman" w:hAnsi="Times New Roman" w:cs="Times New Roman"/>
        </w:rPr>
        <w:t>3.2</w:t>
      </w:r>
      <w:r w:rsidR="00C260BE" w:rsidRPr="00AA191F">
        <w:rPr>
          <w:rFonts w:ascii="Times New Roman" w:hAnsi="Times New Roman" w:cs="Times New Roman"/>
        </w:rPr>
        <w:t>。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66BD6299" w14:textId="77777777" w:rsidR="002A574D" w:rsidRPr="00AA191F" w:rsidRDefault="001C4B32" w:rsidP="00026D43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13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连续方程在不可压准一维流动中的表达形式（</w:t>
      </w:r>
      <w:r w:rsidR="00331C67" w:rsidRPr="00B2296C">
        <w:rPr>
          <w:position w:val="-12"/>
        </w:rPr>
        <w:object w:dxaOrig="1120" w:dyaOrig="360" w14:anchorId="1A558F0A">
          <v:shape id="_x0000_i1086" type="#_x0000_t75" style="width:55.95pt;height:18.2pt" o:ole="">
            <v:imagedata r:id="rId20" o:title=""/>
          </v:shape>
          <o:OLEObject Type="Embed" ProgID="Equation.DSMT4" ShapeID="_x0000_i1086" DrawAspect="Content" ObjectID="_1621610959" r:id="rId21"/>
        </w:object>
      </w:r>
      <w:r w:rsidR="00C260BE" w:rsidRPr="00AA191F">
        <w:rPr>
          <w:rFonts w:ascii="Times New Roman" w:hAnsi="Times New Roman" w:cs="Times New Roman"/>
        </w:rPr>
        <w:t>）。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0A7C749B" w14:textId="77777777" w:rsidR="002A574D" w:rsidRPr="00EA35C1" w:rsidRDefault="002550CB" w:rsidP="00EA35C1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15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掌握文德利管入口速度</w:t>
      </w:r>
      <w:r w:rsidR="00A91200">
        <w:rPr>
          <w:rFonts w:ascii="Times New Roman" w:hAnsi="Times New Roman" w:cs="Times New Roman" w:hint="eastAsia"/>
        </w:rPr>
        <w:t xml:space="preserve"> </w:t>
      </w:r>
      <w:r w:rsidR="00150637" w:rsidRPr="00B2296C">
        <w:rPr>
          <w:position w:val="-12"/>
        </w:rPr>
        <w:object w:dxaOrig="240" w:dyaOrig="360" w14:anchorId="5F5D3A6A">
          <v:shape id="_x0000_i1087" type="#_x0000_t75" style="width:12.1pt;height:18.2pt" o:ole="">
            <v:imagedata r:id="rId22" o:title=""/>
          </v:shape>
          <o:OLEObject Type="Embed" ProgID="Equation.DSMT4" ShapeID="_x0000_i1087" DrawAspect="Content" ObjectID="_1621610960" r:id="rId23"/>
        </w:object>
      </w:r>
      <w:r w:rsidR="00A91200">
        <w:t xml:space="preserve"> </w:t>
      </w:r>
      <w:r w:rsidR="00C260BE" w:rsidRPr="00AA191F">
        <w:rPr>
          <w:rFonts w:ascii="Times New Roman" w:hAnsi="Times New Roman" w:cs="Times New Roman"/>
        </w:rPr>
        <w:t>表达式（</w:t>
      </w:r>
      <w:r w:rsidR="00C260BE" w:rsidRPr="00AA191F">
        <w:rPr>
          <w:rFonts w:ascii="Times New Roman" w:hAnsi="Times New Roman" w:cs="Times New Roman"/>
        </w:rPr>
        <w:t>3.26</w:t>
      </w:r>
      <w:r w:rsidR="00C260BE" w:rsidRPr="00AA191F">
        <w:rPr>
          <w:rFonts w:ascii="Times New Roman" w:hAnsi="Times New Roman" w:cs="Times New Roman"/>
        </w:rPr>
        <w:t>）的推导过程，并能够应用（</w:t>
      </w:r>
      <w:r w:rsidR="00C260BE" w:rsidRPr="00AA191F">
        <w:rPr>
          <w:rFonts w:ascii="Times New Roman" w:hAnsi="Times New Roman" w:cs="Times New Roman"/>
        </w:rPr>
        <w:t>3.26</w:t>
      </w:r>
      <w:r w:rsidR="00C260BE" w:rsidRPr="00AA191F">
        <w:rPr>
          <w:rFonts w:ascii="Times New Roman" w:hAnsi="Times New Roman" w:cs="Times New Roman"/>
        </w:rPr>
        <w:t>）式完成具体</w:t>
      </w:r>
      <w:r w:rsidR="00C260BE" w:rsidRPr="00EA35C1">
        <w:rPr>
          <w:rFonts w:ascii="Times New Roman" w:hAnsi="Times New Roman" w:cs="Times New Roman"/>
        </w:rPr>
        <w:t>问题的计算（例如例题</w:t>
      </w:r>
      <w:r w:rsidR="00C260BE" w:rsidRPr="00EA35C1">
        <w:rPr>
          <w:rFonts w:ascii="Times New Roman" w:hAnsi="Times New Roman" w:cs="Times New Roman"/>
        </w:rPr>
        <w:t xml:space="preserve"> 3.3</w:t>
      </w:r>
      <w:r w:rsidR="00C260BE" w:rsidRPr="00EA35C1">
        <w:rPr>
          <w:rFonts w:ascii="Times New Roman" w:hAnsi="Times New Roman" w:cs="Times New Roman"/>
        </w:rPr>
        <w:t>）</w:t>
      </w:r>
      <w:r w:rsidR="00EB072E">
        <w:rPr>
          <w:rFonts w:ascii="Times New Roman" w:hAnsi="Times New Roman" w:cs="Times New Roman" w:hint="eastAsia"/>
        </w:rPr>
        <w:t>。</w:t>
      </w:r>
    </w:p>
    <w:p w14:paraId="63921CCC" w14:textId="77777777" w:rsidR="002A574D" w:rsidRPr="00E05387" w:rsidRDefault="00912DEE" w:rsidP="00E05387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17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掌握低速风洞实验段风速</w:t>
      </w:r>
      <w:r w:rsidR="00A91200">
        <w:rPr>
          <w:rFonts w:ascii="Times New Roman" w:hAnsi="Times New Roman" w:cs="Times New Roman" w:hint="eastAsia"/>
        </w:rPr>
        <w:t xml:space="preserve"> </w:t>
      </w:r>
      <w:r w:rsidR="00B725A5" w:rsidRPr="00B2296C">
        <w:rPr>
          <w:position w:val="-12"/>
        </w:rPr>
        <w:object w:dxaOrig="260" w:dyaOrig="360" w14:anchorId="1696CECD">
          <v:shape id="_x0000_i1088" type="#_x0000_t75" style="width:12.85pt;height:18.2pt" o:ole="">
            <v:imagedata r:id="rId24" o:title=""/>
          </v:shape>
          <o:OLEObject Type="Embed" ProgID="Equation.DSMT4" ShapeID="_x0000_i1088" DrawAspect="Content" ObjectID="_1621610961" r:id="rId25"/>
        </w:object>
      </w:r>
      <w:r w:rsidR="00A91200">
        <w:t xml:space="preserve"> </w:t>
      </w:r>
      <w:r w:rsidR="00C260BE" w:rsidRPr="00AA191F">
        <w:rPr>
          <w:rFonts w:ascii="Times New Roman" w:hAnsi="Times New Roman" w:cs="Times New Roman"/>
        </w:rPr>
        <w:t>表达式（</w:t>
      </w:r>
      <w:r w:rsidR="00C260BE" w:rsidRPr="00AA191F">
        <w:rPr>
          <w:rFonts w:ascii="Times New Roman" w:hAnsi="Times New Roman" w:cs="Times New Roman"/>
        </w:rPr>
        <w:t>3.32</w:t>
      </w:r>
      <w:r w:rsidR="00C260BE" w:rsidRPr="00AA191F">
        <w:rPr>
          <w:rFonts w:ascii="Times New Roman" w:hAnsi="Times New Roman" w:cs="Times New Roman"/>
        </w:rPr>
        <w:t>）的推导过程，并能够应用（</w:t>
      </w:r>
      <w:r w:rsidR="00C260BE" w:rsidRPr="00AA191F">
        <w:rPr>
          <w:rFonts w:ascii="Times New Roman" w:hAnsi="Times New Roman" w:cs="Times New Roman"/>
        </w:rPr>
        <w:t>3.32</w:t>
      </w:r>
      <w:r w:rsidR="00C260BE" w:rsidRPr="00AA191F">
        <w:rPr>
          <w:rFonts w:ascii="Times New Roman" w:hAnsi="Times New Roman" w:cs="Times New Roman"/>
        </w:rPr>
        <w:t>）式完成具</w:t>
      </w:r>
      <w:r w:rsidR="00C260BE" w:rsidRPr="00E05387">
        <w:rPr>
          <w:rFonts w:ascii="Times New Roman" w:hAnsi="Times New Roman" w:cs="Times New Roman"/>
        </w:rPr>
        <w:t>体问题的计算（例如例题</w:t>
      </w:r>
      <w:r w:rsidR="00C260BE" w:rsidRPr="00E05387">
        <w:rPr>
          <w:rFonts w:ascii="Times New Roman" w:hAnsi="Times New Roman" w:cs="Times New Roman"/>
        </w:rPr>
        <w:t xml:space="preserve"> 3.4</w:t>
      </w:r>
      <w:r w:rsidR="00C260BE" w:rsidRPr="00E05387">
        <w:rPr>
          <w:rFonts w:ascii="Times New Roman" w:hAnsi="Times New Roman" w:cs="Times New Roman"/>
        </w:rPr>
        <w:t>）</w:t>
      </w:r>
      <w:r w:rsidR="00C260BE" w:rsidRPr="00E05387">
        <w:rPr>
          <w:rFonts w:ascii="Times New Roman" w:hAnsi="Times New Roman" w:cs="Times New Roman"/>
        </w:rPr>
        <w:t xml:space="preserve"> </w:t>
      </w:r>
      <w:r w:rsidR="00EB072E">
        <w:rPr>
          <w:rFonts w:ascii="Times New Roman" w:hAnsi="Times New Roman" w:cs="Times New Roman" w:hint="eastAsia"/>
        </w:rPr>
        <w:t>。</w:t>
      </w:r>
    </w:p>
    <w:p w14:paraId="7767AAAD" w14:textId="77777777" w:rsidR="002A574D" w:rsidRPr="00AA191F" w:rsidRDefault="00F954DC" w:rsidP="00026D43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【</w:t>
      </w:r>
      <w:r w:rsidR="00C260BE" w:rsidRPr="00AA191F">
        <w:rPr>
          <w:rFonts w:ascii="Times New Roman" w:hAnsi="Times New Roman" w:cs="Times New Roman"/>
        </w:rPr>
        <w:t>P224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掌握静压、动压、总压的概念，掌握皮托</w:t>
      </w:r>
      <w:r w:rsidR="00C260BE" w:rsidRPr="00AA191F">
        <w:rPr>
          <w:rFonts w:ascii="Times New Roman" w:hAnsi="Times New Roman" w:cs="Times New Roman"/>
        </w:rPr>
        <w:t>‐</w:t>
      </w:r>
      <w:r w:rsidR="00C260BE" w:rsidRPr="00AA191F">
        <w:rPr>
          <w:rFonts w:ascii="Times New Roman" w:hAnsi="Times New Roman" w:cs="Times New Roman"/>
        </w:rPr>
        <w:t>静压测量计的工作原理，例题</w:t>
      </w:r>
      <w:r w:rsidR="00C260BE" w:rsidRPr="00AA191F">
        <w:rPr>
          <w:rFonts w:ascii="Times New Roman" w:hAnsi="Times New Roman" w:cs="Times New Roman"/>
        </w:rPr>
        <w:t xml:space="preserve"> 3.7‐3.10</w:t>
      </w:r>
      <w:r w:rsidR="00C260BE" w:rsidRPr="00AA191F">
        <w:rPr>
          <w:rFonts w:ascii="Times New Roman" w:hAnsi="Times New Roman" w:cs="Times New Roman"/>
        </w:rPr>
        <w:t>。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5F0BB69E" w14:textId="77777777" w:rsidR="002A574D" w:rsidRPr="00AA191F" w:rsidRDefault="00A712C2" w:rsidP="00026D43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33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压强系数的定义式，各项的含义，方程（</w:t>
      </w:r>
      <w:r w:rsidR="00C260BE" w:rsidRPr="00AA191F">
        <w:rPr>
          <w:rFonts w:ascii="Times New Roman" w:hAnsi="Times New Roman" w:cs="Times New Roman"/>
        </w:rPr>
        <w:t>3.38</w:t>
      </w:r>
      <w:r w:rsidR="00C260BE" w:rsidRPr="00AA191F">
        <w:rPr>
          <w:rFonts w:ascii="Times New Roman" w:hAnsi="Times New Roman" w:cs="Times New Roman"/>
        </w:rPr>
        <w:t>）的推导和应用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5F69AA55" w14:textId="77777777" w:rsidR="002A574D" w:rsidRPr="00AA191F" w:rsidRDefault="00A2041E" w:rsidP="00026D43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35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“</w:t>
      </w:r>
      <w:r w:rsidR="00C260BE" w:rsidRPr="00AA191F">
        <w:rPr>
          <w:rFonts w:ascii="Times New Roman" w:hAnsi="Times New Roman" w:cs="Times New Roman"/>
        </w:rPr>
        <w:t>速度的散度为零</w:t>
      </w:r>
      <w:r w:rsidR="00C260BE" w:rsidRPr="00AA191F">
        <w:rPr>
          <w:rFonts w:ascii="Times New Roman" w:hAnsi="Times New Roman" w:cs="Times New Roman"/>
        </w:rPr>
        <w:t>”</w:t>
      </w:r>
      <w:r w:rsidR="00C260BE" w:rsidRPr="00AA191F">
        <w:rPr>
          <w:rFonts w:ascii="Times New Roman" w:hAnsi="Times New Roman" w:cs="Times New Roman"/>
        </w:rPr>
        <w:t>是三大控制方程中哪一个方程的特殊形式？成立的条件是什么？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73B85E09" w14:textId="77777777" w:rsidR="002A574D" w:rsidRPr="00AA191F" w:rsidRDefault="00712E9F" w:rsidP="00026D43">
      <w:pPr>
        <w:numPr>
          <w:ilvl w:val="0"/>
          <w:numId w:val="16"/>
        </w:numPr>
        <w:spacing w:after="4"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36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1550B7">
        <w:rPr>
          <w:rFonts w:ascii="Times New Roman" w:hAnsi="Times New Roman" w:cs="Times New Roman" w:hint="eastAsia"/>
        </w:rPr>
        <w:t>明晰</w:t>
      </w:r>
      <w:r w:rsidR="00C260BE" w:rsidRPr="00AA191F">
        <w:rPr>
          <w:rFonts w:ascii="Times New Roman" w:hAnsi="Times New Roman" w:cs="Times New Roman"/>
        </w:rPr>
        <w:t>定常无旋不可压流动的控制方程（</w:t>
      </w:r>
      <w:r w:rsidR="00EE7982">
        <w:rPr>
          <w:rFonts w:ascii="Times New Roman" w:hAnsi="Times New Roman" w:cs="Times New Roman" w:hint="eastAsia"/>
        </w:rPr>
        <w:t>即</w:t>
      </w:r>
      <w:r w:rsidR="00C260BE" w:rsidRPr="00AA191F">
        <w:rPr>
          <w:rFonts w:ascii="Times New Roman" w:hAnsi="Times New Roman" w:cs="Times New Roman"/>
        </w:rPr>
        <w:t>拉普拉斯</w:t>
      </w:r>
      <w:r w:rsidR="00EE7982">
        <w:rPr>
          <w:rFonts w:ascii="Times New Roman" w:hAnsi="Times New Roman" w:cs="Times New Roman"/>
        </w:rPr>
        <w:t>Laplace</w:t>
      </w:r>
      <w:r w:rsidR="00C260BE" w:rsidRPr="00AA191F">
        <w:rPr>
          <w:rFonts w:ascii="Times New Roman" w:hAnsi="Times New Roman" w:cs="Times New Roman"/>
        </w:rPr>
        <w:t>方程）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主要</w:t>
      </w:r>
      <w:r w:rsidR="001550B7">
        <w:rPr>
          <w:rFonts w:ascii="Times New Roman" w:hAnsi="Times New Roman" w:cs="Times New Roman" w:hint="eastAsia"/>
        </w:rPr>
        <w:t>的</w:t>
      </w:r>
      <w:r w:rsidR="00C260BE" w:rsidRPr="00AA191F">
        <w:rPr>
          <w:rFonts w:ascii="Times New Roman" w:hAnsi="Times New Roman" w:cs="Times New Roman"/>
        </w:rPr>
        <w:t>推导依据和成立条件；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02FC7356" w14:textId="77777777" w:rsidR="002A574D" w:rsidRPr="0066352B" w:rsidRDefault="00C260BE" w:rsidP="0066352B">
      <w:pPr>
        <w:numPr>
          <w:ilvl w:val="1"/>
          <w:numId w:val="16"/>
        </w:numPr>
        <w:spacing w:after="160" w:line="360" w:lineRule="auto"/>
        <w:ind w:right="232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针对速度要满足的条件：一是散度为零（怎么来的？在什么样的条件下，速度散</w:t>
      </w:r>
      <w:r w:rsidRPr="0066352B">
        <w:rPr>
          <w:rFonts w:ascii="Times New Roman" w:hAnsi="Times New Roman" w:cs="Times New Roman"/>
        </w:rPr>
        <w:t>度才能为零），二是旋度为零。</w:t>
      </w:r>
      <w:r w:rsidRPr="0066352B">
        <w:rPr>
          <w:rFonts w:ascii="Times New Roman" w:hAnsi="Times New Roman" w:cs="Times New Roman"/>
        </w:rPr>
        <w:t xml:space="preserve"> </w:t>
      </w:r>
    </w:p>
    <w:p w14:paraId="29E16BA8" w14:textId="77777777" w:rsidR="002A574D" w:rsidRPr="00AA191F" w:rsidRDefault="00C260BE" w:rsidP="00026D43">
      <w:pPr>
        <w:numPr>
          <w:ilvl w:val="1"/>
          <w:numId w:val="16"/>
        </w:numPr>
        <w:spacing w:line="360" w:lineRule="auto"/>
        <w:ind w:right="232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速度所要满足的边界条件。</w:t>
      </w:r>
      <w:r w:rsidRPr="00AA191F">
        <w:rPr>
          <w:rFonts w:ascii="Times New Roman" w:hAnsi="Times New Roman" w:cs="Times New Roman"/>
        </w:rPr>
        <w:t xml:space="preserve"> </w:t>
      </w:r>
    </w:p>
    <w:p w14:paraId="47EBD577" w14:textId="77777777" w:rsidR="002A574D" w:rsidRPr="00036D2D" w:rsidRDefault="00671136" w:rsidP="00036D2D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38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采用基本流动叠加得到合成流动的数学原理是什么（控制方程是拉普拉斯方程，而</w:t>
      </w:r>
      <w:r w:rsidR="00C260BE" w:rsidRPr="00036D2D">
        <w:rPr>
          <w:rFonts w:ascii="Times New Roman" w:hAnsi="Times New Roman" w:cs="Times New Roman"/>
        </w:rPr>
        <w:t>拉普拉斯方程是线性方程，其解满足叠加原理）？</w:t>
      </w:r>
      <w:r w:rsidR="00C260BE" w:rsidRPr="00036D2D">
        <w:rPr>
          <w:rFonts w:ascii="Times New Roman" w:hAnsi="Times New Roman" w:cs="Times New Roman"/>
        </w:rPr>
        <w:t xml:space="preserve"> </w:t>
      </w:r>
    </w:p>
    <w:p w14:paraId="3D690102" w14:textId="77777777" w:rsidR="002A574D" w:rsidRPr="00AA191F" w:rsidRDefault="000540EE" w:rsidP="00026D43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39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无黏流动壁面边界条件的表达形式（三种），无穷远边界条件表达形式。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00588E36" w14:textId="77777777" w:rsidR="002A574D" w:rsidRPr="006D480E" w:rsidRDefault="00DA2E18" w:rsidP="006D480E">
      <w:pPr>
        <w:numPr>
          <w:ilvl w:val="0"/>
          <w:numId w:val="16"/>
        </w:numPr>
        <w:spacing w:after="0"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41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四种基本流动分别是什么？包括公式中出现的每一项的指代含义，例如偶极子中的强度是怎么定义的，具有什么样的量纲，第四章、第五章还出现了源面、涡面，也给出了强度</w:t>
      </w:r>
      <w:r w:rsidR="006D480E">
        <w:rPr>
          <w:rFonts w:ascii="Times New Roman" w:hAnsi="Times New Roman" w:cs="Times New Roman" w:hint="eastAsia"/>
        </w:rPr>
        <w:t>的</w:t>
      </w:r>
      <w:r w:rsidR="00C260BE" w:rsidRPr="006D480E">
        <w:rPr>
          <w:rFonts w:ascii="Times New Roman" w:hAnsi="Times New Roman" w:cs="Times New Roman"/>
        </w:rPr>
        <w:t>定义，又指代的是什么。</w:t>
      </w:r>
      <w:r w:rsidR="00C260BE" w:rsidRPr="006D480E">
        <w:rPr>
          <w:rFonts w:ascii="Times New Roman" w:hAnsi="Times New Roman" w:cs="Times New Roman"/>
        </w:rPr>
        <w:t xml:space="preserve"> </w:t>
      </w:r>
    </w:p>
    <w:p w14:paraId="605450FB" w14:textId="77777777" w:rsidR="002A574D" w:rsidRPr="00AA191F" w:rsidRDefault="008F3BED" w:rsidP="00026D43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41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已知均匀流的来流速度为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22494E">
        <w:rPr>
          <w:rFonts w:ascii="Times New Roman" w:hAnsi="Times New Roman" w:cs="Times New Roman"/>
          <w:i/>
          <w:iCs/>
        </w:rPr>
        <w:t>u</w:t>
      </w:r>
      <w:r w:rsidR="00C260BE" w:rsidRPr="00AA191F">
        <w:rPr>
          <w:rFonts w:ascii="Times New Roman" w:hAnsi="Times New Roman" w:cs="Times New Roman"/>
        </w:rPr>
        <w:t>=</w:t>
      </w:r>
      <w:r w:rsidR="00C260BE" w:rsidRPr="0022494E">
        <w:rPr>
          <w:rFonts w:ascii="Times New Roman" w:hAnsi="Times New Roman" w:cs="Times New Roman"/>
          <w:i/>
          <w:iCs/>
        </w:rPr>
        <w:t>V</w:t>
      </w:r>
      <w:r w:rsidR="00C260BE" w:rsidRPr="00AA191F">
        <w:rPr>
          <w:rFonts w:ascii="Times New Roman" w:hAnsi="Times New Roman" w:cs="Times New Roman"/>
        </w:rPr>
        <w:t>，</w:t>
      </w:r>
      <w:r w:rsidR="00C260BE" w:rsidRPr="0022494E">
        <w:rPr>
          <w:rFonts w:ascii="Times New Roman" w:hAnsi="Times New Roman" w:cs="Times New Roman"/>
          <w:i/>
          <w:iCs/>
        </w:rPr>
        <w:t>v</w:t>
      </w:r>
      <w:r w:rsidR="00C260BE" w:rsidRPr="00AA191F">
        <w:rPr>
          <w:rFonts w:ascii="Times New Roman" w:hAnsi="Times New Roman" w:cs="Times New Roman"/>
        </w:rPr>
        <w:t>=0</w:t>
      </w:r>
      <w:r w:rsidR="00C260BE" w:rsidRPr="00AA191F">
        <w:rPr>
          <w:rFonts w:ascii="Times New Roman" w:hAnsi="Times New Roman" w:cs="Times New Roman"/>
        </w:rPr>
        <w:t>，如何得到势函数和流函数？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1DB3A333" w14:textId="77777777" w:rsidR="002A574D" w:rsidRPr="00AA191F" w:rsidRDefault="0053395D" w:rsidP="00026D43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43</w:t>
      </w:r>
      <w:r w:rsidR="00D26B6C"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已知源或汇流的</w:t>
      </w:r>
      <w:r w:rsidR="00C260BE" w:rsidRPr="00AA191F">
        <w:rPr>
          <w:rFonts w:ascii="Times New Roman" w:hAnsi="Times New Roman" w:cs="Times New Roman"/>
        </w:rPr>
        <w:t xml:space="preserve"> </w:t>
      </w:r>
      <w:r w:rsidR="004E74EC" w:rsidRPr="00B2296C">
        <w:rPr>
          <w:position w:val="-24"/>
        </w:rPr>
        <w:object w:dxaOrig="1640" w:dyaOrig="620" w14:anchorId="32883D3B">
          <v:shape id="_x0000_i1089" type="#_x0000_t75" style="width:82pt;height:31pt" o:ole="">
            <v:imagedata r:id="rId26" o:title=""/>
          </v:shape>
          <o:OLEObject Type="Embed" ProgID="Equation.DSMT4" ShapeID="_x0000_i1089" DrawAspect="Content" ObjectID="_1621610962" r:id="rId27"/>
        </w:object>
      </w:r>
      <w:r w:rsidR="00C260BE" w:rsidRPr="00AA191F">
        <w:rPr>
          <w:rFonts w:ascii="Times New Roman" w:hAnsi="Times New Roman" w:cs="Times New Roman"/>
        </w:rPr>
        <w:t>，如何得到势函数和流函数？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0F88A09D" w14:textId="77777777" w:rsidR="002A574D" w:rsidRPr="00AA191F" w:rsidRDefault="0096131D" w:rsidP="00026D43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43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源或汇流中存在奇点的物理量是散度还是旋度？（散度）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07866CA6" w14:textId="77777777" w:rsidR="00773DE3" w:rsidRDefault="004A71F5" w:rsidP="00026D43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47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已知均匀流的流函数和源流的流函数，如何计算合成流动的驻点的极坐标位置？</w:t>
      </w:r>
    </w:p>
    <w:p w14:paraId="4B02C5F7" w14:textId="77777777" w:rsidR="00385369" w:rsidRDefault="00773DE3" w:rsidP="00385369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A191F">
        <w:rPr>
          <w:rFonts w:ascii="Times New Roman" w:hAnsi="Times New Roman" w:cs="Times New Roman"/>
        </w:rPr>
        <w:t>P250</w:t>
      </w:r>
      <w:r>
        <w:rPr>
          <w:rFonts w:ascii="Times New Roman" w:hAnsi="Times New Roman" w:cs="Times New Roman" w:hint="eastAsia"/>
        </w:rPr>
        <w:t>】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AA191F">
        <w:rPr>
          <w:rFonts w:ascii="Times New Roman" w:hAnsi="Times New Roman" w:cs="Times New Roman"/>
        </w:rPr>
        <w:t>已知均匀流、源流、汇流的流函数，计算图</w:t>
      </w:r>
      <w:r w:rsidR="00C260BE" w:rsidRPr="00AA191F">
        <w:rPr>
          <w:rFonts w:ascii="Times New Roman" w:hAnsi="Times New Roman" w:cs="Times New Roman"/>
        </w:rPr>
        <w:t xml:space="preserve"> 3.23 </w:t>
      </w:r>
      <w:r w:rsidR="00C260BE" w:rsidRPr="00AA191F">
        <w:rPr>
          <w:rFonts w:ascii="Times New Roman" w:hAnsi="Times New Roman" w:cs="Times New Roman"/>
        </w:rPr>
        <w:t>中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48118B">
        <w:rPr>
          <w:rFonts w:ascii="Times New Roman" w:hAnsi="Times New Roman" w:cs="Times New Roman"/>
          <w:i/>
          <w:iCs/>
        </w:rPr>
        <w:t xml:space="preserve">OA </w:t>
      </w:r>
      <w:r w:rsidR="00C260BE" w:rsidRPr="00AA191F">
        <w:rPr>
          <w:rFonts w:ascii="Times New Roman" w:hAnsi="Times New Roman" w:cs="Times New Roman"/>
        </w:rPr>
        <w:t>和</w:t>
      </w:r>
      <w:r w:rsidR="00C260BE" w:rsidRPr="00AA191F">
        <w:rPr>
          <w:rFonts w:ascii="Times New Roman" w:hAnsi="Times New Roman" w:cs="Times New Roman"/>
        </w:rPr>
        <w:t xml:space="preserve"> </w:t>
      </w:r>
      <w:r w:rsidR="00C260BE" w:rsidRPr="0048118B">
        <w:rPr>
          <w:rFonts w:ascii="Times New Roman" w:hAnsi="Times New Roman" w:cs="Times New Roman"/>
          <w:i/>
          <w:iCs/>
        </w:rPr>
        <w:t xml:space="preserve">OB </w:t>
      </w:r>
      <w:r w:rsidR="00C260BE" w:rsidRPr="00AA191F">
        <w:rPr>
          <w:rFonts w:ascii="Times New Roman" w:hAnsi="Times New Roman" w:cs="Times New Roman"/>
        </w:rPr>
        <w:t>的表达式，即式（</w:t>
      </w:r>
      <w:r w:rsidR="00C260BE" w:rsidRPr="00AA191F">
        <w:rPr>
          <w:rFonts w:ascii="Times New Roman" w:hAnsi="Times New Roman" w:cs="Times New Roman"/>
        </w:rPr>
        <w:t>3.81</w:t>
      </w:r>
      <w:r w:rsidR="00C260BE" w:rsidRPr="00AA191F">
        <w:rPr>
          <w:rFonts w:ascii="Times New Roman" w:hAnsi="Times New Roman" w:cs="Times New Roman"/>
        </w:rPr>
        <w:t>）</w:t>
      </w:r>
      <w:r w:rsidR="00C260BE" w:rsidRPr="00AA191F">
        <w:rPr>
          <w:rFonts w:ascii="Times New Roman" w:hAnsi="Times New Roman" w:cs="Times New Roman"/>
        </w:rPr>
        <w:t xml:space="preserve"> </w:t>
      </w:r>
    </w:p>
    <w:p w14:paraId="44716E45" w14:textId="77777777" w:rsidR="00571880" w:rsidRDefault="00385369" w:rsidP="00571880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385369">
        <w:rPr>
          <w:rFonts w:ascii="Times New Roman" w:hAnsi="Times New Roman" w:cs="Times New Roman"/>
        </w:rPr>
        <w:t>P251</w:t>
      </w:r>
      <w:r>
        <w:rPr>
          <w:rFonts w:ascii="Times New Roman" w:hAnsi="Times New Roman" w:cs="Times New Roman" w:hint="eastAsia"/>
        </w:rPr>
        <w:t>】</w:t>
      </w:r>
      <w:r w:rsidR="00C260BE" w:rsidRPr="00385369">
        <w:rPr>
          <w:rFonts w:ascii="Times New Roman" w:hAnsi="Times New Roman" w:cs="Times New Roman"/>
        </w:rPr>
        <w:t xml:space="preserve"> </w:t>
      </w:r>
      <w:r w:rsidR="00C260BE" w:rsidRPr="00385369">
        <w:rPr>
          <w:rFonts w:ascii="Times New Roman" w:hAnsi="Times New Roman" w:cs="Times New Roman"/>
        </w:rPr>
        <w:t>能够用语言描述清楚偶极子流动的定义，即一个源流和汇流在什么情况下能够得到</w:t>
      </w:r>
      <w:r w:rsidR="00C260BE" w:rsidRPr="00E232DE">
        <w:rPr>
          <w:rFonts w:ascii="Times New Roman" w:hAnsi="Times New Roman" w:cs="Times New Roman"/>
        </w:rPr>
        <w:t>一个偶极子流动。</w:t>
      </w:r>
      <w:r w:rsidR="00C260BE" w:rsidRPr="00E232DE">
        <w:rPr>
          <w:rFonts w:ascii="Times New Roman" w:hAnsi="Times New Roman" w:cs="Times New Roman"/>
        </w:rPr>
        <w:t xml:space="preserve"> </w:t>
      </w:r>
    </w:p>
    <w:p w14:paraId="4EA0293A" w14:textId="77777777" w:rsidR="00C77050" w:rsidRDefault="001255EC" w:rsidP="00C77050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571880">
        <w:rPr>
          <w:rFonts w:ascii="Times New Roman" w:hAnsi="Times New Roman" w:cs="Times New Roman"/>
        </w:rPr>
        <w:t>P254</w:t>
      </w:r>
      <w:r w:rsidR="00AD4019">
        <w:rPr>
          <w:rFonts w:ascii="Times New Roman" w:hAnsi="Times New Roman" w:cs="Times New Roman" w:hint="eastAsia"/>
        </w:rPr>
        <w:t>】</w:t>
      </w:r>
      <w:r w:rsidR="00C260BE" w:rsidRPr="00571880">
        <w:rPr>
          <w:rFonts w:ascii="Times New Roman" w:hAnsi="Times New Roman" w:cs="Times New Roman"/>
        </w:rPr>
        <w:t xml:space="preserve"> </w:t>
      </w:r>
      <w:r w:rsidR="00C260BE" w:rsidRPr="00571880">
        <w:rPr>
          <w:rFonts w:ascii="Times New Roman" w:hAnsi="Times New Roman" w:cs="Times New Roman"/>
        </w:rPr>
        <w:t>哪几种基本流动叠加后能够得到无升力圆柱绕流？</w:t>
      </w:r>
      <w:r w:rsidR="00C260BE" w:rsidRPr="00571880">
        <w:rPr>
          <w:rFonts w:ascii="Times New Roman" w:hAnsi="Times New Roman" w:cs="Times New Roman"/>
        </w:rPr>
        <w:t xml:space="preserve"> </w:t>
      </w:r>
    </w:p>
    <w:p w14:paraId="715A7FF1" w14:textId="77777777" w:rsidR="00DC6508" w:rsidRDefault="003E150B" w:rsidP="00DC6508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C77050">
        <w:rPr>
          <w:rFonts w:ascii="Times New Roman" w:hAnsi="Times New Roman" w:cs="Times New Roman"/>
        </w:rPr>
        <w:t>P254</w:t>
      </w:r>
      <w:r>
        <w:rPr>
          <w:rFonts w:ascii="Times New Roman" w:hAnsi="Times New Roman" w:cs="Times New Roman" w:hint="eastAsia"/>
        </w:rPr>
        <w:t>】</w:t>
      </w:r>
      <w:r w:rsidR="00C260BE" w:rsidRPr="00C77050">
        <w:rPr>
          <w:rFonts w:ascii="Times New Roman" w:hAnsi="Times New Roman" w:cs="Times New Roman"/>
        </w:rPr>
        <w:t xml:space="preserve"> </w:t>
      </w:r>
      <w:r w:rsidR="00C260BE" w:rsidRPr="00C77050">
        <w:rPr>
          <w:rFonts w:ascii="Times New Roman" w:hAnsi="Times New Roman" w:cs="Times New Roman"/>
        </w:rPr>
        <w:t>已知均匀流和偶极子的流函数，如何计算无升力圆柱绕流的驻点坐标？</w:t>
      </w:r>
      <w:r w:rsidR="00C260BE" w:rsidRPr="00C77050">
        <w:rPr>
          <w:rFonts w:ascii="Times New Roman" w:hAnsi="Times New Roman" w:cs="Times New Roman"/>
        </w:rPr>
        <w:t xml:space="preserve"> </w:t>
      </w:r>
    </w:p>
    <w:p w14:paraId="37EB33A4" w14:textId="77777777" w:rsidR="00B66720" w:rsidRDefault="00DC6508" w:rsidP="00B66720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DC6508">
        <w:rPr>
          <w:rFonts w:ascii="Times New Roman" w:hAnsi="Times New Roman" w:cs="Times New Roman"/>
        </w:rPr>
        <w:t>P257</w:t>
      </w:r>
      <w:r>
        <w:rPr>
          <w:rFonts w:ascii="Times New Roman" w:hAnsi="Times New Roman" w:cs="Times New Roman" w:hint="eastAsia"/>
        </w:rPr>
        <w:t>】</w:t>
      </w:r>
      <w:r w:rsidR="00C260BE" w:rsidRPr="00DC6508">
        <w:rPr>
          <w:rFonts w:ascii="Times New Roman" w:hAnsi="Times New Roman" w:cs="Times New Roman"/>
        </w:rPr>
        <w:t xml:space="preserve"> </w:t>
      </w:r>
      <w:r w:rsidR="00C260BE" w:rsidRPr="00DC6508">
        <w:rPr>
          <w:rFonts w:ascii="Times New Roman" w:hAnsi="Times New Roman" w:cs="Times New Roman"/>
        </w:rPr>
        <w:t>掌握无升力圆柱绕流表面</w:t>
      </w:r>
      <w:r w:rsidR="00C260BE" w:rsidRPr="00DC6508">
        <w:rPr>
          <w:rFonts w:ascii="Times New Roman" w:hAnsi="Times New Roman" w:cs="Times New Roman"/>
        </w:rPr>
        <w:t xml:space="preserve"> </w:t>
      </w:r>
      <w:r w:rsidR="00C260BE" w:rsidRPr="00216297">
        <w:rPr>
          <w:rFonts w:ascii="Times New Roman" w:hAnsi="Times New Roman" w:cs="Times New Roman"/>
          <w:i/>
          <w:iCs/>
        </w:rPr>
        <w:t>Cp</w:t>
      </w:r>
      <w:r w:rsidR="00C260BE" w:rsidRPr="00DC6508">
        <w:rPr>
          <w:rFonts w:ascii="Times New Roman" w:hAnsi="Times New Roman" w:cs="Times New Roman"/>
        </w:rPr>
        <w:t xml:space="preserve"> </w:t>
      </w:r>
      <w:r w:rsidR="00C260BE" w:rsidRPr="00DC6508">
        <w:rPr>
          <w:rFonts w:ascii="Times New Roman" w:hAnsi="Times New Roman" w:cs="Times New Roman"/>
        </w:rPr>
        <w:t>计算公式（</w:t>
      </w:r>
      <w:r w:rsidR="00C260BE" w:rsidRPr="00DC6508">
        <w:rPr>
          <w:rFonts w:ascii="Times New Roman" w:hAnsi="Times New Roman" w:cs="Times New Roman"/>
        </w:rPr>
        <w:t>3.101</w:t>
      </w:r>
      <w:r w:rsidR="00C260BE" w:rsidRPr="00DC6508">
        <w:rPr>
          <w:rFonts w:ascii="Times New Roman" w:hAnsi="Times New Roman" w:cs="Times New Roman"/>
        </w:rPr>
        <w:t>），并会应用此式进行问题求解，例如例题</w:t>
      </w:r>
      <w:r w:rsidR="00C260BE" w:rsidRPr="00DC6508">
        <w:rPr>
          <w:rFonts w:ascii="Times New Roman" w:hAnsi="Times New Roman" w:cs="Times New Roman"/>
        </w:rPr>
        <w:t xml:space="preserve"> 3.13</w:t>
      </w:r>
      <w:r w:rsidR="00721344">
        <w:rPr>
          <w:rFonts w:ascii="Times New Roman" w:hAnsi="Times New Roman" w:cs="Times New Roman" w:hint="eastAsia"/>
        </w:rPr>
        <w:t>。</w:t>
      </w:r>
    </w:p>
    <w:p w14:paraId="5528F46B" w14:textId="77777777" w:rsidR="007B5AF9" w:rsidRDefault="00B66720" w:rsidP="007B5AF9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【</w:t>
      </w:r>
      <w:r w:rsidR="00C260BE" w:rsidRPr="00B66720">
        <w:rPr>
          <w:rFonts w:ascii="Times New Roman" w:hAnsi="Times New Roman" w:cs="Times New Roman"/>
        </w:rPr>
        <w:t>P243</w:t>
      </w:r>
      <w:r>
        <w:rPr>
          <w:rFonts w:ascii="Times New Roman" w:hAnsi="Times New Roman" w:cs="Times New Roman" w:hint="eastAsia"/>
        </w:rPr>
        <w:t>】</w:t>
      </w:r>
      <w:r w:rsidR="00C260BE" w:rsidRPr="00B66720">
        <w:rPr>
          <w:rFonts w:ascii="Times New Roman" w:hAnsi="Times New Roman" w:cs="Times New Roman"/>
        </w:rPr>
        <w:t xml:space="preserve"> </w:t>
      </w:r>
      <w:r w:rsidR="00C260BE" w:rsidRPr="00B66720">
        <w:rPr>
          <w:rFonts w:ascii="Times New Roman" w:hAnsi="Times New Roman" w:cs="Times New Roman"/>
        </w:rPr>
        <w:t>涡流中存在奇点的物理量是散度还是旋度？（旋度）</w:t>
      </w:r>
      <w:r w:rsidR="00C260BE" w:rsidRPr="00B66720">
        <w:rPr>
          <w:rFonts w:ascii="Times New Roman" w:hAnsi="Times New Roman" w:cs="Times New Roman"/>
        </w:rPr>
        <w:t xml:space="preserve"> </w:t>
      </w:r>
    </w:p>
    <w:p w14:paraId="1F357E8C" w14:textId="77777777" w:rsidR="007B1EE2" w:rsidRDefault="00F50CC3" w:rsidP="007B1EE2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7B5AF9">
        <w:rPr>
          <w:rFonts w:ascii="Times New Roman" w:hAnsi="Times New Roman" w:cs="Times New Roman"/>
        </w:rPr>
        <w:t>P264</w:t>
      </w:r>
      <w:r>
        <w:rPr>
          <w:rFonts w:ascii="Times New Roman" w:hAnsi="Times New Roman" w:cs="Times New Roman" w:hint="eastAsia"/>
        </w:rPr>
        <w:t>】</w:t>
      </w:r>
      <w:r w:rsidR="00C260BE" w:rsidRPr="007B5AF9">
        <w:rPr>
          <w:rFonts w:ascii="Times New Roman" w:hAnsi="Times New Roman" w:cs="Times New Roman"/>
        </w:rPr>
        <w:t xml:space="preserve"> </w:t>
      </w:r>
      <w:r w:rsidR="00C260BE" w:rsidRPr="007B5AF9">
        <w:rPr>
          <w:rFonts w:ascii="Times New Roman" w:hAnsi="Times New Roman" w:cs="Times New Roman"/>
        </w:rPr>
        <w:t>已知涡流的</w:t>
      </w:r>
      <w:r w:rsidR="00C260BE" w:rsidRPr="00F310D6">
        <w:rPr>
          <w:rFonts w:ascii="Times New Roman" w:hAnsi="Times New Roman" w:cs="Times New Roman"/>
          <w:i/>
          <w:iCs/>
        </w:rPr>
        <w:t xml:space="preserve"> V</w:t>
      </w:r>
      <w:r w:rsidR="00C260BE" w:rsidRPr="007B5AF9">
        <w:rPr>
          <w:rFonts w:ascii="Times New Roman" w:hAnsi="Times New Roman" w:cs="Times New Roman"/>
        </w:rPr>
        <w:t>表达</w:t>
      </w:r>
      <w:r w:rsidR="00C260BE" w:rsidRPr="00FA735B">
        <w:rPr>
          <w:rFonts w:ascii="Times New Roman" w:hAnsi="Times New Roman" w:cs="Times New Roman"/>
        </w:rPr>
        <w:t>式</w:t>
      </w:r>
      <w:r w:rsidR="00C260BE" w:rsidRPr="007B5AF9">
        <w:rPr>
          <w:rFonts w:ascii="Times New Roman" w:hAnsi="Times New Roman" w:cs="Times New Roman"/>
        </w:rPr>
        <w:t>（</w:t>
      </w:r>
      <w:r w:rsidR="00C260BE" w:rsidRPr="007B5AF9">
        <w:rPr>
          <w:rFonts w:ascii="Times New Roman" w:hAnsi="Times New Roman" w:cs="Times New Roman"/>
        </w:rPr>
        <w:t>3.105</w:t>
      </w:r>
      <w:r w:rsidR="00C260BE" w:rsidRPr="007B5AF9">
        <w:rPr>
          <w:rFonts w:ascii="Times New Roman" w:hAnsi="Times New Roman" w:cs="Times New Roman"/>
        </w:rPr>
        <w:t>）和</w:t>
      </w:r>
      <w:r w:rsidR="00C260BE" w:rsidRPr="007B5AF9">
        <w:rPr>
          <w:rFonts w:ascii="Times New Roman" w:hAnsi="Times New Roman" w:cs="Times New Roman"/>
        </w:rPr>
        <w:t xml:space="preserve"> </w:t>
      </w:r>
      <w:proofErr w:type="spellStart"/>
      <w:r w:rsidR="00C260BE" w:rsidRPr="001D7712">
        <w:rPr>
          <w:rFonts w:ascii="Times New Roman" w:hAnsi="Times New Roman" w:cs="Times New Roman"/>
          <w:i/>
          <w:iCs/>
        </w:rPr>
        <w:t>Vr</w:t>
      </w:r>
      <w:proofErr w:type="spellEnd"/>
      <w:r w:rsidR="00C260BE" w:rsidRPr="007B5AF9">
        <w:rPr>
          <w:rFonts w:ascii="Times New Roman" w:hAnsi="Times New Roman" w:cs="Times New Roman"/>
        </w:rPr>
        <w:t>=0</w:t>
      </w:r>
      <w:r w:rsidR="00C260BE" w:rsidRPr="007B5AF9">
        <w:rPr>
          <w:rFonts w:ascii="Times New Roman" w:hAnsi="Times New Roman" w:cs="Times New Roman"/>
        </w:rPr>
        <w:t>，如何计算流函数和势函数。</w:t>
      </w:r>
      <w:r w:rsidR="00C260BE" w:rsidRPr="007B5AF9">
        <w:rPr>
          <w:rFonts w:ascii="Times New Roman" w:hAnsi="Times New Roman" w:cs="Times New Roman"/>
        </w:rPr>
        <w:t xml:space="preserve"> </w:t>
      </w:r>
    </w:p>
    <w:p w14:paraId="624473E2" w14:textId="77777777" w:rsidR="000451AF" w:rsidRDefault="007B1EE2" w:rsidP="000451AF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7B1EE2">
        <w:rPr>
          <w:rFonts w:ascii="Times New Roman" w:hAnsi="Times New Roman" w:cs="Times New Roman"/>
        </w:rPr>
        <w:t>P266</w:t>
      </w:r>
      <w:r>
        <w:rPr>
          <w:rFonts w:ascii="Times New Roman" w:hAnsi="Times New Roman" w:cs="Times New Roman" w:hint="eastAsia"/>
        </w:rPr>
        <w:t>】</w:t>
      </w:r>
      <w:r w:rsidR="00C260BE" w:rsidRPr="007B1EE2">
        <w:rPr>
          <w:rFonts w:ascii="Times New Roman" w:hAnsi="Times New Roman" w:cs="Times New Roman"/>
        </w:rPr>
        <w:t xml:space="preserve"> </w:t>
      </w:r>
      <w:r w:rsidR="00C260BE" w:rsidRPr="007B1EE2">
        <w:rPr>
          <w:rFonts w:ascii="Times New Roman" w:hAnsi="Times New Roman" w:cs="Times New Roman"/>
        </w:rPr>
        <w:t>绕圆柱有升力流动有哪几种基本流动叠加得到</w:t>
      </w:r>
      <w:r w:rsidR="00CA5F21">
        <w:rPr>
          <w:rFonts w:ascii="Times New Roman" w:hAnsi="Times New Roman" w:cs="Times New Roman" w:hint="eastAsia"/>
        </w:rPr>
        <w:t>？</w:t>
      </w:r>
    </w:p>
    <w:p w14:paraId="771E99B0" w14:textId="77777777" w:rsidR="00CE3E44" w:rsidRDefault="00942E8D" w:rsidP="00CE3E44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0451AF">
        <w:rPr>
          <w:rFonts w:ascii="Times New Roman" w:hAnsi="Times New Roman" w:cs="Times New Roman"/>
        </w:rPr>
        <w:t>P267</w:t>
      </w:r>
      <w:r>
        <w:rPr>
          <w:rFonts w:ascii="Times New Roman" w:hAnsi="Times New Roman" w:cs="Times New Roman" w:hint="eastAsia"/>
        </w:rPr>
        <w:t>】</w:t>
      </w:r>
      <w:r w:rsidR="00C260BE" w:rsidRPr="000451AF">
        <w:rPr>
          <w:rFonts w:ascii="Times New Roman" w:hAnsi="Times New Roman" w:cs="Times New Roman"/>
        </w:rPr>
        <w:t xml:space="preserve"> </w:t>
      </w:r>
      <w:r w:rsidR="00C260BE" w:rsidRPr="000451AF">
        <w:rPr>
          <w:rFonts w:ascii="Times New Roman" w:hAnsi="Times New Roman" w:cs="Times New Roman"/>
        </w:rPr>
        <w:t>已知无升力圆柱流动的流函数（</w:t>
      </w:r>
      <w:r w:rsidR="00C260BE" w:rsidRPr="000451AF">
        <w:rPr>
          <w:rFonts w:ascii="Times New Roman" w:hAnsi="Times New Roman" w:cs="Times New Roman"/>
        </w:rPr>
        <w:t>3.92</w:t>
      </w:r>
      <w:r w:rsidR="00C260BE" w:rsidRPr="000451AF">
        <w:rPr>
          <w:rFonts w:ascii="Times New Roman" w:hAnsi="Times New Roman" w:cs="Times New Roman"/>
        </w:rPr>
        <w:t>）和涡流的流函数（</w:t>
      </w:r>
      <w:r w:rsidR="00C260BE" w:rsidRPr="000451AF">
        <w:rPr>
          <w:rFonts w:ascii="Times New Roman" w:hAnsi="Times New Roman" w:cs="Times New Roman"/>
        </w:rPr>
        <w:t>3.117</w:t>
      </w:r>
      <w:r w:rsidR="00C260BE" w:rsidRPr="000451AF">
        <w:rPr>
          <w:rFonts w:ascii="Times New Roman" w:hAnsi="Times New Roman" w:cs="Times New Roman"/>
        </w:rPr>
        <w:t>），如何计算有升力圆</w:t>
      </w:r>
      <w:r w:rsidR="00C260BE" w:rsidRPr="002B7AFA">
        <w:rPr>
          <w:rFonts w:ascii="Times New Roman" w:hAnsi="Times New Roman" w:cs="Times New Roman"/>
        </w:rPr>
        <w:t>柱绕流的驻点位置（至少掌握图</w:t>
      </w:r>
      <w:r w:rsidR="00C260BE" w:rsidRPr="002B7AFA">
        <w:rPr>
          <w:rFonts w:ascii="Times New Roman" w:hAnsi="Times New Roman" w:cs="Times New Roman"/>
        </w:rPr>
        <w:t xml:space="preserve"> 3.33</w:t>
      </w:r>
      <w:r w:rsidR="00C260BE" w:rsidRPr="00447923">
        <w:rPr>
          <w:rFonts w:ascii="Times New Roman" w:hAnsi="Times New Roman" w:cs="Times New Roman"/>
          <w:i/>
          <w:iCs/>
        </w:rPr>
        <w:t>a</w:t>
      </w:r>
      <w:r w:rsidR="00C260BE" w:rsidRPr="002B7AFA">
        <w:rPr>
          <w:rFonts w:ascii="Times New Roman" w:hAnsi="Times New Roman" w:cs="Times New Roman"/>
        </w:rPr>
        <w:t xml:space="preserve"> </w:t>
      </w:r>
      <w:r w:rsidR="00C260BE" w:rsidRPr="002B7AFA">
        <w:rPr>
          <w:rFonts w:ascii="Times New Roman" w:hAnsi="Times New Roman" w:cs="Times New Roman"/>
        </w:rPr>
        <w:t>和</w:t>
      </w:r>
      <w:r w:rsidR="00C260BE" w:rsidRPr="002B7AFA">
        <w:rPr>
          <w:rFonts w:ascii="Times New Roman" w:hAnsi="Times New Roman" w:cs="Times New Roman"/>
        </w:rPr>
        <w:t xml:space="preserve"> 3.33</w:t>
      </w:r>
      <w:r w:rsidR="00C260BE" w:rsidRPr="00447923">
        <w:rPr>
          <w:rFonts w:ascii="Times New Roman" w:hAnsi="Times New Roman" w:cs="Times New Roman"/>
          <w:i/>
          <w:iCs/>
        </w:rPr>
        <w:t xml:space="preserve">b </w:t>
      </w:r>
      <w:r w:rsidR="00C260BE" w:rsidRPr="002B7AFA">
        <w:rPr>
          <w:rFonts w:ascii="Times New Roman" w:hAnsi="Times New Roman" w:cs="Times New Roman"/>
        </w:rPr>
        <w:t>对应的情况）。</w:t>
      </w:r>
      <w:r w:rsidR="00C260BE" w:rsidRPr="002B7AFA">
        <w:rPr>
          <w:rFonts w:ascii="Times New Roman" w:hAnsi="Times New Roman" w:cs="Times New Roman"/>
        </w:rPr>
        <w:t xml:space="preserve"> </w:t>
      </w:r>
    </w:p>
    <w:p w14:paraId="6BFAE70D" w14:textId="77777777" w:rsidR="008B052B" w:rsidRDefault="005C3A53" w:rsidP="008B052B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CE3E44">
        <w:rPr>
          <w:rFonts w:ascii="Times New Roman" w:hAnsi="Times New Roman" w:cs="Times New Roman"/>
        </w:rPr>
        <w:t>P273</w:t>
      </w:r>
      <w:r>
        <w:rPr>
          <w:rFonts w:ascii="Times New Roman" w:hAnsi="Times New Roman" w:cs="Times New Roman" w:hint="eastAsia"/>
        </w:rPr>
        <w:t>】</w:t>
      </w:r>
      <w:r w:rsidR="00C260BE" w:rsidRPr="00CE3E44">
        <w:rPr>
          <w:rFonts w:ascii="Times New Roman" w:hAnsi="Times New Roman" w:cs="Times New Roman"/>
        </w:rPr>
        <w:t xml:space="preserve"> </w:t>
      </w:r>
      <w:r w:rsidR="00C260BE" w:rsidRPr="00CE3E44">
        <w:rPr>
          <w:rFonts w:ascii="Times New Roman" w:hAnsi="Times New Roman" w:cs="Times New Roman"/>
        </w:rPr>
        <w:t>库塔</w:t>
      </w:r>
      <w:r w:rsidR="00C260BE" w:rsidRPr="00CE3E44">
        <w:rPr>
          <w:rFonts w:ascii="Times New Roman" w:hAnsi="Times New Roman" w:cs="Times New Roman"/>
        </w:rPr>
        <w:t>‐</w:t>
      </w:r>
      <w:r w:rsidR="00C260BE" w:rsidRPr="00CE3E44">
        <w:rPr>
          <w:rFonts w:ascii="Times New Roman" w:hAnsi="Times New Roman" w:cs="Times New Roman"/>
        </w:rPr>
        <w:t>茹科夫斯基定理的表达式，会应用该表达式计算具体问题。</w:t>
      </w:r>
      <w:r w:rsidR="00C260BE" w:rsidRPr="00CE3E44">
        <w:rPr>
          <w:rFonts w:ascii="Times New Roman" w:hAnsi="Times New Roman" w:cs="Times New Roman"/>
        </w:rPr>
        <w:t xml:space="preserve"> </w:t>
      </w:r>
    </w:p>
    <w:p w14:paraId="137ED024" w14:textId="77777777" w:rsidR="005C20E4" w:rsidRDefault="008B052B" w:rsidP="005C20E4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8B052B">
        <w:rPr>
          <w:rFonts w:ascii="Times New Roman" w:hAnsi="Times New Roman" w:cs="Times New Roman"/>
        </w:rPr>
        <w:t>P282</w:t>
      </w:r>
      <w:r>
        <w:rPr>
          <w:rFonts w:ascii="Times New Roman" w:hAnsi="Times New Roman" w:cs="Times New Roman" w:hint="eastAsia"/>
        </w:rPr>
        <w:t>】</w:t>
      </w:r>
      <w:r w:rsidR="00C260BE" w:rsidRPr="008B052B">
        <w:rPr>
          <w:rFonts w:ascii="Times New Roman" w:hAnsi="Times New Roman" w:cs="Times New Roman"/>
        </w:rPr>
        <w:t xml:space="preserve"> </w:t>
      </w:r>
      <w:r w:rsidR="00C260BE" w:rsidRPr="008B052B">
        <w:rPr>
          <w:rFonts w:ascii="Times New Roman" w:hAnsi="Times New Roman" w:cs="Times New Roman"/>
        </w:rPr>
        <w:t>知晓</w:t>
      </w:r>
      <w:r w:rsidR="00C260BE" w:rsidRPr="000725E4">
        <w:rPr>
          <w:rFonts w:ascii="Times New Roman" w:hAnsi="Times New Roman" w:cs="Times New Roman"/>
          <w:b/>
          <w:bCs/>
        </w:rPr>
        <w:t>库塔</w:t>
      </w:r>
      <w:r w:rsidR="00C260BE" w:rsidRPr="000725E4">
        <w:rPr>
          <w:rFonts w:ascii="Times New Roman" w:hAnsi="Times New Roman" w:cs="Times New Roman"/>
          <w:b/>
          <w:bCs/>
        </w:rPr>
        <w:t>‐</w:t>
      </w:r>
      <w:r w:rsidR="00C260BE" w:rsidRPr="000725E4">
        <w:rPr>
          <w:rFonts w:ascii="Times New Roman" w:hAnsi="Times New Roman" w:cs="Times New Roman"/>
          <w:b/>
          <w:bCs/>
        </w:rPr>
        <w:t>茹科夫斯基定理</w:t>
      </w:r>
      <w:r w:rsidR="00C260BE" w:rsidRPr="008B052B">
        <w:rPr>
          <w:rFonts w:ascii="Times New Roman" w:hAnsi="Times New Roman" w:cs="Times New Roman"/>
        </w:rPr>
        <w:t>并不是产生升力的原因，只是</w:t>
      </w:r>
      <w:r w:rsidR="000725E4">
        <w:rPr>
          <w:rFonts w:ascii="Times New Roman" w:hAnsi="Times New Roman" w:cs="Times New Roman" w:hint="eastAsia"/>
        </w:rPr>
        <w:t>“</w:t>
      </w:r>
      <w:r w:rsidR="00C260BE" w:rsidRPr="008B052B">
        <w:rPr>
          <w:rFonts w:ascii="Times New Roman" w:hAnsi="Times New Roman" w:cs="Times New Roman"/>
        </w:rPr>
        <w:t>翼型上压强和剪应力分布</w:t>
      </w:r>
      <w:r w:rsidR="00C260BE" w:rsidRPr="005F7588">
        <w:rPr>
          <w:rFonts w:ascii="Times New Roman" w:hAnsi="Times New Roman" w:cs="Times New Roman"/>
        </w:rPr>
        <w:t>是升力的来源</w:t>
      </w:r>
      <w:r w:rsidR="000725E4">
        <w:rPr>
          <w:rFonts w:ascii="Times New Roman" w:hAnsi="Times New Roman" w:cs="Times New Roman" w:hint="eastAsia"/>
        </w:rPr>
        <w:t>”</w:t>
      </w:r>
      <w:r w:rsidR="00C260BE" w:rsidRPr="005F7588">
        <w:rPr>
          <w:rFonts w:ascii="Times New Roman" w:hAnsi="Times New Roman" w:cs="Times New Roman"/>
        </w:rPr>
        <w:t>的另一种表现形式而已。</w:t>
      </w:r>
    </w:p>
    <w:p w14:paraId="0303B6A5" w14:textId="77777777" w:rsidR="002A574D" w:rsidRPr="005C20E4" w:rsidRDefault="007C0E07" w:rsidP="005C20E4">
      <w:pPr>
        <w:numPr>
          <w:ilvl w:val="0"/>
          <w:numId w:val="16"/>
        </w:numPr>
        <w:spacing w:line="360" w:lineRule="auto"/>
        <w:ind w:right="2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5C20E4">
        <w:rPr>
          <w:rFonts w:ascii="Times New Roman" w:hAnsi="Times New Roman" w:cs="Times New Roman"/>
        </w:rPr>
        <w:t>P286</w:t>
      </w:r>
      <w:r>
        <w:rPr>
          <w:rFonts w:ascii="Times New Roman" w:hAnsi="Times New Roman" w:cs="Times New Roman" w:hint="eastAsia"/>
        </w:rPr>
        <w:t>】</w:t>
      </w:r>
      <w:r w:rsidR="00C260BE" w:rsidRPr="005C20E4">
        <w:rPr>
          <w:rFonts w:ascii="Times New Roman" w:hAnsi="Times New Roman" w:cs="Times New Roman"/>
        </w:rPr>
        <w:t xml:space="preserve"> </w:t>
      </w:r>
      <w:r w:rsidR="00C260BE" w:rsidRPr="005C20E4">
        <w:rPr>
          <w:rFonts w:ascii="Times New Roman" w:hAnsi="Times New Roman" w:cs="Times New Roman"/>
        </w:rPr>
        <w:t>数值源板块法中，某一单位长度源强为</w:t>
      </w:r>
      <w:r w:rsidR="003B122F">
        <w:rPr>
          <w:rFonts w:ascii="Times New Roman" w:hAnsi="Times New Roman" w:cs="Times New Roman" w:hint="eastAsia"/>
        </w:rPr>
        <w:t xml:space="preserve"> </w:t>
      </w:r>
      <w:r w:rsidR="00B85ACE" w:rsidRPr="00B2296C">
        <w:rPr>
          <w:position w:val="-12"/>
        </w:rPr>
        <w:object w:dxaOrig="240" w:dyaOrig="360" w14:anchorId="2FA1C119">
          <v:shape id="_x0000_i1090" type="#_x0000_t75" style="width:12.1pt;height:18.2pt" o:ole="">
            <v:imagedata r:id="rId28" o:title=""/>
          </v:shape>
          <o:OLEObject Type="Embed" ProgID="Equation.DSMT4" ShapeID="_x0000_i1090" DrawAspect="Content" ObjectID="_1621610963" r:id="rId29"/>
        </w:object>
      </w:r>
      <w:r w:rsidR="003B122F">
        <w:t xml:space="preserve"> </w:t>
      </w:r>
      <w:r w:rsidR="00C260BE" w:rsidRPr="005C20E4">
        <w:rPr>
          <w:rFonts w:ascii="Times New Roman" w:hAnsi="Times New Roman" w:cs="Times New Roman"/>
        </w:rPr>
        <w:t>的源板块在其本身控制点</w:t>
      </w:r>
      <w:r w:rsidR="00C260BE" w:rsidRPr="007B6AD1">
        <w:rPr>
          <w:rFonts w:ascii="Times New Roman" w:hAnsi="Times New Roman" w:cs="Times New Roman"/>
          <w:i/>
          <w:iCs/>
        </w:rPr>
        <w:t xml:space="preserve"> </w:t>
      </w:r>
      <w:proofErr w:type="spellStart"/>
      <w:r w:rsidR="00C260BE" w:rsidRPr="007B6AD1">
        <w:rPr>
          <w:rFonts w:ascii="Times New Roman" w:hAnsi="Times New Roman" w:cs="Times New Roman"/>
          <w:i/>
          <w:iCs/>
        </w:rPr>
        <w:t>i</w:t>
      </w:r>
      <w:proofErr w:type="spellEnd"/>
      <w:r w:rsidR="00C260BE" w:rsidRPr="007B6AD1">
        <w:rPr>
          <w:rFonts w:ascii="Times New Roman" w:hAnsi="Times New Roman" w:cs="Times New Roman"/>
          <w:i/>
          <w:iCs/>
        </w:rPr>
        <w:t xml:space="preserve"> </w:t>
      </w:r>
      <w:r w:rsidR="00C260BE" w:rsidRPr="005C20E4">
        <w:rPr>
          <w:rFonts w:ascii="Times New Roman" w:hAnsi="Times New Roman" w:cs="Times New Roman"/>
        </w:rPr>
        <w:t>处所产生的法向速度是多少？切向速度是多少？（</w:t>
      </w:r>
      <w:r w:rsidR="001F1EAB" w:rsidRPr="00B2296C">
        <w:rPr>
          <w:position w:val="-12"/>
        </w:rPr>
        <w:object w:dxaOrig="240" w:dyaOrig="360" w14:anchorId="6B79AC8D">
          <v:shape id="_x0000_i1091" type="#_x0000_t75" style="width:12.1pt;height:18.2pt" o:ole="">
            <v:imagedata r:id="rId28" o:title=""/>
          </v:shape>
          <o:OLEObject Type="Embed" ProgID="Equation.DSMT4" ShapeID="_x0000_i1091" DrawAspect="Content" ObjectID="_1621610964" r:id="rId30"/>
        </w:object>
      </w:r>
      <w:r w:rsidR="00C260BE" w:rsidRPr="005C20E4">
        <w:rPr>
          <w:rFonts w:ascii="Times New Roman" w:hAnsi="Times New Roman" w:cs="Times New Roman"/>
        </w:rPr>
        <w:t>/2,</w:t>
      </w:r>
      <w:r w:rsidR="00806208">
        <w:rPr>
          <w:rFonts w:ascii="Times New Roman" w:hAnsi="Times New Roman" w:cs="Times New Roman"/>
        </w:rPr>
        <w:t xml:space="preserve"> </w:t>
      </w:r>
      <w:r w:rsidR="00C260BE" w:rsidRPr="005C20E4">
        <w:rPr>
          <w:rFonts w:ascii="Times New Roman" w:hAnsi="Times New Roman" w:cs="Times New Roman"/>
        </w:rPr>
        <w:t>0</w:t>
      </w:r>
      <w:r w:rsidR="00084137">
        <w:rPr>
          <w:rFonts w:ascii="Times New Roman" w:hAnsi="Times New Roman" w:cs="Times New Roman" w:hint="eastAsia"/>
        </w:rPr>
        <w:t>）</w:t>
      </w:r>
    </w:p>
    <w:p w14:paraId="408288F2" w14:textId="77777777" w:rsidR="002A574D" w:rsidRPr="00AA191F" w:rsidRDefault="00C260BE" w:rsidP="00F85D2C">
      <w:pPr>
        <w:spacing w:after="150" w:line="360" w:lineRule="auto"/>
        <w:ind w:left="360" w:right="0" w:firstLine="0"/>
        <w:jc w:val="left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 xml:space="preserve"> </w:t>
      </w:r>
    </w:p>
    <w:p w14:paraId="6ACC7DD0" w14:textId="77777777" w:rsidR="002A574D" w:rsidRPr="00D4665D" w:rsidRDefault="0011491F" w:rsidP="00D93D64">
      <w:pPr>
        <w:spacing w:after="166" w:line="360" w:lineRule="auto"/>
        <w:ind w:right="0"/>
        <w:jc w:val="center"/>
        <w:rPr>
          <w:rFonts w:ascii="Times New Roman" w:hAnsi="Times New Roman" w:cs="Times New Roman"/>
          <w:b/>
          <w:bCs/>
          <w:color w:val="FF0000"/>
        </w:rPr>
      </w:pPr>
      <w:r w:rsidRPr="00D4665D">
        <w:rPr>
          <w:rFonts w:ascii="Times New Roman" w:hAnsi="Times New Roman" w:cs="Times New Roman"/>
          <w:b/>
          <w:bCs/>
          <w:color w:val="FF0000"/>
        </w:rPr>
        <w:sym w:font="Wingdings" w:char="F0AB"/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本章课后题（</w:t>
      </w:r>
      <w:r w:rsidR="00CE732B" w:rsidRPr="00D4665D">
        <w:rPr>
          <w:rFonts w:ascii="Times New Roman" w:hAnsi="Times New Roman" w:cs="Times New Roman" w:hint="eastAsia"/>
          <w:b/>
          <w:bCs/>
          <w:color w:val="FF0000"/>
        </w:rPr>
        <w:t>P</w:t>
      </w:r>
      <w:r w:rsidR="00CE732B" w:rsidRPr="00D4665D">
        <w:rPr>
          <w:rFonts w:ascii="Times New Roman" w:hAnsi="Times New Roman" w:cs="Times New Roman"/>
          <w:b/>
          <w:bCs/>
          <w:color w:val="FF0000"/>
        </w:rPr>
        <w:t xml:space="preserve">. 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09‐311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）：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2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3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4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5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6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7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8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9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10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11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15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16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17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3.18</w:t>
      </w:r>
    </w:p>
    <w:p w14:paraId="4203737F" w14:textId="77777777" w:rsidR="002A574D" w:rsidRPr="00AA191F" w:rsidRDefault="00C260BE" w:rsidP="00F85D2C">
      <w:pPr>
        <w:spacing w:after="94" w:line="360" w:lineRule="auto"/>
        <w:ind w:left="0" w:right="10389" w:firstLine="0"/>
        <w:jc w:val="left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 xml:space="preserve">  </w:t>
      </w:r>
    </w:p>
    <w:p w14:paraId="1972AE60" w14:textId="77777777" w:rsidR="002A574D" w:rsidRPr="00AA191F" w:rsidRDefault="00C260BE" w:rsidP="00CE273C">
      <w:pPr>
        <w:pStyle w:val="1"/>
      </w:pPr>
      <w:r w:rsidRPr="00AA191F">
        <w:t>第四章</w:t>
      </w:r>
      <w:r w:rsidRPr="00AA191F">
        <w:t xml:space="preserve">  </w:t>
      </w:r>
      <w:r w:rsidRPr="00AA191F">
        <w:t>绕翼型的不可压缩流动</w:t>
      </w:r>
    </w:p>
    <w:p w14:paraId="5F98472E" w14:textId="77777777" w:rsidR="00D8453A" w:rsidRDefault="00B77520" w:rsidP="00D8453A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C260BE" w:rsidRPr="003C098B">
        <w:rPr>
          <w:rFonts w:ascii="Times New Roman" w:hAnsi="Times New Roman" w:cs="Times New Roman"/>
        </w:rPr>
        <w:t>机翼气动特性研究两步走的策略。（先翼型后机翼）</w:t>
      </w:r>
      <w:r w:rsidR="00C260BE" w:rsidRPr="003C098B">
        <w:rPr>
          <w:rFonts w:ascii="Times New Roman" w:hAnsi="Times New Roman" w:cs="Times New Roman"/>
        </w:rPr>
        <w:t xml:space="preserve"> </w:t>
      </w:r>
    </w:p>
    <w:p w14:paraId="6FEF934A" w14:textId="77777777" w:rsidR="00866CD7" w:rsidRDefault="00D8453A" w:rsidP="00D8453A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D8453A">
        <w:rPr>
          <w:rFonts w:ascii="Times New Roman" w:hAnsi="Times New Roman" w:cs="Times New Roman"/>
        </w:rPr>
        <w:t>P318</w:t>
      </w:r>
      <w:r>
        <w:rPr>
          <w:rFonts w:ascii="Times New Roman" w:hAnsi="Times New Roman" w:cs="Times New Roman" w:hint="eastAsia"/>
        </w:rPr>
        <w:t>】</w:t>
      </w:r>
      <w:r w:rsidR="00C260BE" w:rsidRPr="00D8453A">
        <w:rPr>
          <w:rFonts w:ascii="Times New Roman" w:hAnsi="Times New Roman" w:cs="Times New Roman"/>
        </w:rPr>
        <w:t>掌握翼型的各部位名称和术语。</w:t>
      </w:r>
      <w:r w:rsidR="002B4306">
        <w:rPr>
          <w:rFonts w:ascii="Times New Roman" w:hAnsi="Times New Roman" w:cs="Times New Roman" w:hint="eastAsia"/>
        </w:rPr>
        <w:t>（</w:t>
      </w:r>
      <w:r w:rsidR="00C260BE" w:rsidRPr="00D8453A">
        <w:rPr>
          <w:rFonts w:ascii="Times New Roman" w:hAnsi="Times New Roman" w:cs="Times New Roman"/>
        </w:rPr>
        <w:t>翼型的几何描述</w:t>
      </w:r>
      <w:r w:rsidR="002B4306">
        <w:rPr>
          <w:rFonts w:ascii="Times New Roman" w:hAnsi="Times New Roman" w:cs="Times New Roman" w:hint="eastAsia"/>
        </w:rPr>
        <w:t>）</w:t>
      </w:r>
    </w:p>
    <w:p w14:paraId="54F26715" w14:textId="77777777" w:rsidR="008D4617" w:rsidRDefault="00CC0EDC" w:rsidP="008D4617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D8453A">
        <w:rPr>
          <w:rFonts w:ascii="Times New Roman" w:hAnsi="Times New Roman" w:cs="Times New Roman"/>
        </w:rPr>
        <w:t>P321</w:t>
      </w:r>
      <w:r>
        <w:rPr>
          <w:rFonts w:ascii="Times New Roman" w:hAnsi="Times New Roman" w:cs="Times New Roman" w:hint="eastAsia"/>
        </w:rPr>
        <w:t>】</w:t>
      </w:r>
      <w:r w:rsidR="00C260BE" w:rsidRPr="00D8453A">
        <w:rPr>
          <w:rFonts w:ascii="Times New Roman" w:hAnsi="Times New Roman" w:cs="Times New Roman"/>
        </w:rPr>
        <w:t>翼型的气动特征参数有哪些（对照图</w:t>
      </w:r>
      <w:r w:rsidR="00C260BE" w:rsidRPr="00D8453A">
        <w:rPr>
          <w:rFonts w:ascii="Times New Roman" w:hAnsi="Times New Roman" w:cs="Times New Roman"/>
        </w:rPr>
        <w:t xml:space="preserve"> 4.9</w:t>
      </w:r>
      <w:r w:rsidR="00C260BE" w:rsidRPr="00D8453A">
        <w:rPr>
          <w:rFonts w:ascii="Times New Roman" w:hAnsi="Times New Roman" w:cs="Times New Roman"/>
        </w:rPr>
        <w:t>）</w:t>
      </w:r>
      <w:r w:rsidR="00947804">
        <w:rPr>
          <w:rFonts w:ascii="Times New Roman" w:hAnsi="Times New Roman" w:cs="Times New Roman" w:hint="eastAsia"/>
        </w:rPr>
        <w:t>（</w:t>
      </w:r>
      <w:r w:rsidR="00C260BE" w:rsidRPr="00D8453A">
        <w:rPr>
          <w:rFonts w:ascii="Times New Roman" w:hAnsi="Times New Roman" w:cs="Times New Roman"/>
        </w:rPr>
        <w:t>常见翼型的升阻力及力矩气动特性</w:t>
      </w:r>
      <w:r w:rsidR="004917BD">
        <w:rPr>
          <w:rFonts w:ascii="Times New Roman" w:hAnsi="Times New Roman" w:cs="Times New Roman" w:hint="eastAsia"/>
        </w:rPr>
        <w:t>）</w:t>
      </w:r>
    </w:p>
    <w:p w14:paraId="72696B5D" w14:textId="77777777" w:rsidR="0027376C" w:rsidRDefault="00D53577" w:rsidP="00F96D9C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8D4617">
        <w:rPr>
          <w:rFonts w:ascii="Times New Roman" w:hAnsi="Times New Roman" w:cs="Times New Roman"/>
        </w:rPr>
        <w:t>P322</w:t>
      </w:r>
      <w:r>
        <w:rPr>
          <w:rFonts w:ascii="Times New Roman" w:hAnsi="Times New Roman" w:cs="Times New Roman" w:hint="eastAsia"/>
        </w:rPr>
        <w:t>】</w:t>
      </w:r>
      <w:r w:rsidR="00C260BE" w:rsidRPr="008D4617">
        <w:rPr>
          <w:rFonts w:ascii="Times New Roman" w:hAnsi="Times New Roman" w:cs="Times New Roman"/>
        </w:rPr>
        <w:t>不可压黏性流动中翼型所受到的阻力有哪些构成？型阻</w:t>
      </w:r>
      <w:r w:rsidR="00C260BE" w:rsidRPr="008D4617">
        <w:rPr>
          <w:rFonts w:ascii="Times New Roman" w:hAnsi="Times New Roman" w:cs="Times New Roman"/>
        </w:rPr>
        <w:t xml:space="preserve"> </w:t>
      </w:r>
      <w:r w:rsidR="001E3DF2">
        <w:rPr>
          <w:rFonts w:ascii="Times New Roman" w:hAnsi="Times New Roman" w:cs="Times New Roman"/>
        </w:rPr>
        <w:t>P</w:t>
      </w:r>
      <w:r w:rsidR="00C260BE" w:rsidRPr="008D4617">
        <w:rPr>
          <w:rFonts w:ascii="Times New Roman" w:hAnsi="Times New Roman" w:cs="Times New Roman"/>
        </w:rPr>
        <w:t xml:space="preserve">rofile drag </w:t>
      </w:r>
      <w:r w:rsidR="00C260BE" w:rsidRPr="008D4617">
        <w:rPr>
          <w:rFonts w:ascii="Times New Roman" w:hAnsi="Times New Roman" w:cs="Times New Roman"/>
        </w:rPr>
        <w:t>是什么？形状阻力</w:t>
      </w:r>
      <w:r w:rsidR="00C260BE" w:rsidRPr="008D4617">
        <w:rPr>
          <w:rFonts w:ascii="Times New Roman" w:hAnsi="Times New Roman" w:cs="Times New Roman"/>
        </w:rPr>
        <w:t xml:space="preserve"> </w:t>
      </w:r>
      <w:r w:rsidR="001E3DF2">
        <w:rPr>
          <w:rFonts w:ascii="Times New Roman" w:hAnsi="Times New Roman" w:cs="Times New Roman"/>
        </w:rPr>
        <w:t>F</w:t>
      </w:r>
      <w:r w:rsidR="00C260BE" w:rsidRPr="008D4617">
        <w:rPr>
          <w:rFonts w:ascii="Times New Roman" w:hAnsi="Times New Roman" w:cs="Times New Roman"/>
        </w:rPr>
        <w:t xml:space="preserve">orm drag </w:t>
      </w:r>
      <w:r w:rsidR="00C260BE" w:rsidRPr="008D4617">
        <w:rPr>
          <w:rFonts w:ascii="Times New Roman" w:hAnsi="Times New Roman" w:cs="Times New Roman"/>
        </w:rPr>
        <w:t>又是指什么？</w:t>
      </w:r>
    </w:p>
    <w:p w14:paraId="5148CDB7" w14:textId="77777777" w:rsidR="0083432E" w:rsidRDefault="0027376C" w:rsidP="0083432E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F96D9C">
        <w:rPr>
          <w:rFonts w:ascii="Times New Roman" w:hAnsi="Times New Roman" w:cs="Times New Roman"/>
        </w:rPr>
        <w:t>P325</w:t>
      </w:r>
      <w:r>
        <w:rPr>
          <w:rFonts w:ascii="Times New Roman" w:hAnsi="Times New Roman" w:cs="Times New Roman" w:hint="eastAsia"/>
        </w:rPr>
        <w:t>】</w:t>
      </w:r>
      <w:r w:rsidR="00C260BE" w:rsidRPr="00F96D9C">
        <w:rPr>
          <w:rFonts w:ascii="Times New Roman" w:hAnsi="Times New Roman" w:cs="Times New Roman"/>
        </w:rPr>
        <w:t xml:space="preserve"> </w:t>
      </w:r>
      <w:r w:rsidR="00C260BE" w:rsidRPr="00F96D9C">
        <w:rPr>
          <w:rFonts w:ascii="Times New Roman" w:hAnsi="Times New Roman" w:cs="Times New Roman"/>
        </w:rPr>
        <w:t>能够用自己的语言给出涡面的定义</w:t>
      </w:r>
      <w:r w:rsidR="00C260BE" w:rsidRPr="00F96D9C">
        <w:rPr>
          <w:rFonts w:ascii="Times New Roman" w:hAnsi="Times New Roman" w:cs="Times New Roman"/>
        </w:rPr>
        <w:t xml:space="preserve"> </w:t>
      </w:r>
      <w:r w:rsidR="0083432E">
        <w:rPr>
          <w:rFonts w:ascii="Times New Roman" w:hAnsi="Times New Roman" w:cs="Times New Roman" w:hint="eastAsia"/>
        </w:rPr>
        <w:t>。</w:t>
      </w:r>
    </w:p>
    <w:p w14:paraId="7108B3ED" w14:textId="77777777" w:rsidR="002C4218" w:rsidRDefault="00BF0DEE" w:rsidP="002C4218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83432E">
        <w:rPr>
          <w:rFonts w:ascii="Times New Roman" w:hAnsi="Times New Roman" w:cs="Times New Roman"/>
        </w:rPr>
        <w:t>P328</w:t>
      </w:r>
      <w:r>
        <w:rPr>
          <w:rFonts w:ascii="Times New Roman" w:hAnsi="Times New Roman" w:cs="Times New Roman" w:hint="eastAsia"/>
        </w:rPr>
        <w:t>】</w:t>
      </w:r>
      <w:r w:rsidR="00C260BE" w:rsidRPr="0083432E">
        <w:rPr>
          <w:rFonts w:ascii="Times New Roman" w:hAnsi="Times New Roman" w:cs="Times New Roman"/>
        </w:rPr>
        <w:t xml:space="preserve"> </w:t>
      </w:r>
      <w:r w:rsidR="00C260BE" w:rsidRPr="0083432E">
        <w:rPr>
          <w:rFonts w:ascii="Times New Roman" w:hAnsi="Times New Roman" w:cs="Times New Roman"/>
        </w:rPr>
        <w:t>掌握并理解（</w:t>
      </w:r>
      <w:r w:rsidR="00C260BE" w:rsidRPr="0083432E">
        <w:rPr>
          <w:rFonts w:ascii="Times New Roman" w:hAnsi="Times New Roman" w:cs="Times New Roman"/>
        </w:rPr>
        <w:t>4.8</w:t>
      </w:r>
      <w:r w:rsidR="00C260BE" w:rsidRPr="0083432E">
        <w:rPr>
          <w:rFonts w:ascii="Times New Roman" w:hAnsi="Times New Roman" w:cs="Times New Roman"/>
        </w:rPr>
        <w:t>）式</w:t>
      </w:r>
      <w:r w:rsidR="008F2834" w:rsidRPr="00B2296C">
        <w:rPr>
          <w:position w:val="-12"/>
        </w:rPr>
        <w:object w:dxaOrig="1040" w:dyaOrig="360" w14:anchorId="35DDA093">
          <v:shape id="_x0000_i1092" type="#_x0000_t75" style="width:52.05pt;height:18.2pt" o:ole="">
            <v:imagedata r:id="rId31" o:title=""/>
          </v:shape>
          <o:OLEObject Type="Embed" ProgID="Equation.DSMT4" ShapeID="_x0000_i1092" DrawAspect="Content" ObjectID="_1621610965" r:id="rId32"/>
        </w:object>
      </w:r>
      <w:r w:rsidR="00C260BE" w:rsidRPr="0083432E">
        <w:rPr>
          <w:rFonts w:ascii="Times New Roman" w:hAnsi="Times New Roman" w:cs="Times New Roman"/>
        </w:rPr>
        <w:t>，</w:t>
      </w:r>
      <w:r w:rsidR="00892F8F">
        <w:rPr>
          <w:rFonts w:ascii="Times New Roman" w:hAnsi="Times New Roman" w:cs="Times New Roman" w:hint="eastAsia"/>
        </w:rPr>
        <w:t>及</w:t>
      </w:r>
      <w:r w:rsidR="00C260BE" w:rsidRPr="0083432E">
        <w:rPr>
          <w:rFonts w:ascii="Times New Roman" w:hAnsi="Times New Roman" w:cs="Times New Roman"/>
        </w:rPr>
        <w:t>其表明的含义</w:t>
      </w:r>
      <w:r w:rsidR="00C260BE" w:rsidRPr="0083432E">
        <w:rPr>
          <w:rFonts w:ascii="Times New Roman" w:hAnsi="Times New Roman" w:cs="Times New Roman"/>
        </w:rPr>
        <w:t xml:space="preserve"> </w:t>
      </w:r>
      <w:r w:rsidR="00300420">
        <w:rPr>
          <w:rFonts w:ascii="Times New Roman" w:hAnsi="Times New Roman" w:cs="Times New Roman" w:hint="eastAsia"/>
        </w:rPr>
        <w:t>。</w:t>
      </w:r>
    </w:p>
    <w:p w14:paraId="75EB921E" w14:textId="77777777" w:rsidR="00526C34" w:rsidRDefault="00334E3D" w:rsidP="00526C34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C260BE" w:rsidRPr="002C4218">
        <w:rPr>
          <w:rFonts w:ascii="Times New Roman" w:hAnsi="Times New Roman" w:cs="Times New Roman"/>
        </w:rPr>
        <w:t>低速无粘绕流的理论求解体系；</w:t>
      </w:r>
      <w:r w:rsidR="00C260BE" w:rsidRPr="002C4218">
        <w:rPr>
          <w:rFonts w:ascii="Times New Roman" w:hAnsi="Times New Roman" w:cs="Times New Roman"/>
        </w:rPr>
        <w:t xml:space="preserve"> </w:t>
      </w:r>
    </w:p>
    <w:p w14:paraId="69516F06" w14:textId="77777777" w:rsidR="00263192" w:rsidRDefault="00C260BE" w:rsidP="00263192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 w:rsidRPr="00526C34">
        <w:rPr>
          <w:rFonts w:ascii="Times New Roman" w:hAnsi="Times New Roman" w:cs="Times New Roman"/>
        </w:rPr>
        <w:t>针对薄翼型的薄翼理论；</w:t>
      </w:r>
      <w:r w:rsidRPr="00526C34">
        <w:rPr>
          <w:rFonts w:ascii="Times New Roman" w:hAnsi="Times New Roman" w:cs="Times New Roman"/>
        </w:rPr>
        <w:t xml:space="preserve"> </w:t>
      </w:r>
    </w:p>
    <w:p w14:paraId="741D2932" w14:textId="77777777" w:rsidR="002A574D" w:rsidRPr="00263192" w:rsidRDefault="00CF04D0" w:rsidP="00263192">
      <w:pPr>
        <w:pStyle w:val="a4"/>
        <w:spacing w:line="360" w:lineRule="auto"/>
        <w:ind w:left="0" w:right="225" w:firstLineChars="0"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【</w:t>
      </w:r>
      <w:r w:rsidR="00C260BE" w:rsidRPr="00263192">
        <w:rPr>
          <w:rFonts w:ascii="Times New Roman" w:hAnsi="Times New Roman" w:cs="Times New Roman"/>
        </w:rPr>
        <w:t>P330</w:t>
      </w:r>
      <w:r>
        <w:rPr>
          <w:rFonts w:ascii="Times New Roman" w:hAnsi="Times New Roman" w:cs="Times New Roman" w:hint="eastAsia"/>
        </w:rPr>
        <w:t>】</w:t>
      </w:r>
      <w:r w:rsidR="00C260BE" w:rsidRPr="00263192">
        <w:rPr>
          <w:rFonts w:ascii="Times New Roman" w:hAnsi="Times New Roman" w:cs="Times New Roman"/>
        </w:rPr>
        <w:t xml:space="preserve"> </w:t>
      </w:r>
      <w:r w:rsidR="00C260BE" w:rsidRPr="00263192">
        <w:rPr>
          <w:rFonts w:ascii="Times New Roman" w:hAnsi="Times New Roman" w:cs="Times New Roman"/>
        </w:rPr>
        <w:t>结合图</w:t>
      </w:r>
      <w:r w:rsidR="00C260BE" w:rsidRPr="00263192">
        <w:rPr>
          <w:rFonts w:ascii="Times New Roman" w:hAnsi="Times New Roman" w:cs="Times New Roman"/>
        </w:rPr>
        <w:t xml:space="preserve"> 4.16</w:t>
      </w:r>
      <w:r w:rsidR="00C260BE" w:rsidRPr="00263192">
        <w:rPr>
          <w:rFonts w:ascii="Times New Roman" w:hAnsi="Times New Roman" w:cs="Times New Roman"/>
        </w:rPr>
        <w:t>，掌握并理解：</w:t>
      </w:r>
      <w:r w:rsidR="00C260BE" w:rsidRPr="00263192">
        <w:rPr>
          <w:rFonts w:ascii="Times New Roman" w:hAnsi="Times New Roman" w:cs="Times New Roman"/>
        </w:rPr>
        <w:t xml:space="preserve">  </w:t>
      </w:r>
    </w:p>
    <w:p w14:paraId="1DC25236" w14:textId="77777777" w:rsidR="001041E4" w:rsidRDefault="00C260BE" w:rsidP="001041E4">
      <w:pPr>
        <w:spacing w:line="360" w:lineRule="auto"/>
        <w:ind w:left="370" w:right="225"/>
        <w:rPr>
          <w:rFonts w:ascii="Times New Roman" w:hAnsi="Times New Roman" w:cs="Times New Roman"/>
          <w:b/>
          <w:bCs/>
        </w:rPr>
      </w:pPr>
      <w:r w:rsidRPr="0001574C">
        <w:rPr>
          <w:rFonts w:ascii="Times New Roman" w:hAnsi="Times New Roman" w:cs="Times New Roman"/>
          <w:b/>
          <w:bCs/>
        </w:rPr>
        <w:t>对于薄翼型，可以用布置在弯度线上的涡面来代替翼型。</w:t>
      </w:r>
      <w:r w:rsidRPr="0001574C">
        <w:rPr>
          <w:rFonts w:ascii="Times New Roman" w:hAnsi="Times New Roman" w:cs="Times New Roman"/>
          <w:b/>
          <w:bCs/>
        </w:rPr>
        <w:t xml:space="preserve"> </w:t>
      </w:r>
    </w:p>
    <w:p w14:paraId="42D89C96" w14:textId="77777777" w:rsidR="00E302E2" w:rsidRPr="00E302E2" w:rsidRDefault="00A848EB" w:rsidP="00E302E2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</w:rPr>
        <w:t>【</w:t>
      </w:r>
      <w:r>
        <w:rPr>
          <w:rFonts w:ascii="Times New Roman" w:hAnsi="Times New Roman" w:cs="Times New Roman"/>
        </w:rPr>
        <w:t>P</w:t>
      </w:r>
      <w:r w:rsidR="00C260BE" w:rsidRPr="005C6D76">
        <w:rPr>
          <w:rFonts w:ascii="Times New Roman" w:hAnsi="Times New Roman" w:cs="Times New Roman"/>
        </w:rPr>
        <w:t>333</w:t>
      </w:r>
      <w:r>
        <w:rPr>
          <w:rFonts w:ascii="Times New Roman" w:hAnsi="Times New Roman" w:cs="Times New Roman" w:hint="eastAsia"/>
        </w:rPr>
        <w:t>】</w:t>
      </w:r>
      <w:r w:rsidR="00C260BE" w:rsidRPr="005C6D76">
        <w:rPr>
          <w:rFonts w:ascii="Times New Roman" w:hAnsi="Times New Roman" w:cs="Times New Roman"/>
        </w:rPr>
        <w:t xml:space="preserve"> </w:t>
      </w:r>
      <w:r w:rsidR="00C260BE" w:rsidRPr="005C6D76">
        <w:rPr>
          <w:rFonts w:ascii="Times New Roman" w:hAnsi="Times New Roman" w:cs="Times New Roman"/>
        </w:rPr>
        <w:t>库塔条件的定义（三条）</w:t>
      </w:r>
      <w:r w:rsidR="003C5346">
        <w:rPr>
          <w:rFonts w:ascii="Times New Roman" w:hAnsi="Times New Roman" w:cs="Times New Roman" w:hint="eastAsia"/>
        </w:rPr>
        <w:t>；</w:t>
      </w:r>
      <w:r w:rsidR="00C260BE" w:rsidRPr="005C6D76">
        <w:rPr>
          <w:rFonts w:ascii="Times New Roman" w:hAnsi="Times New Roman" w:cs="Times New Roman"/>
        </w:rPr>
        <w:t>库塔条件的数学表达式</w:t>
      </w:r>
      <w:r w:rsidR="00404A00">
        <w:rPr>
          <w:rFonts w:ascii="Times New Roman" w:hAnsi="Times New Roman" w:cs="Times New Roman" w:hint="eastAsia"/>
        </w:rPr>
        <w:t>：</w:t>
      </w:r>
      <w:r w:rsidR="00C260BE" w:rsidRPr="005C6D76">
        <w:rPr>
          <w:rFonts w:ascii="Times New Roman" w:hAnsi="Times New Roman" w:cs="Times New Roman"/>
        </w:rPr>
        <w:t xml:space="preserve">(TE)=0 </w:t>
      </w:r>
      <w:r w:rsidR="00F019B8">
        <w:rPr>
          <w:rFonts w:ascii="Times New Roman" w:hAnsi="Times New Roman" w:cs="Times New Roman" w:hint="eastAsia"/>
        </w:rPr>
        <w:t>。</w:t>
      </w:r>
    </w:p>
    <w:p w14:paraId="0AFBFE76" w14:textId="77777777" w:rsidR="00A105DA" w:rsidRPr="00A105DA" w:rsidRDefault="0006450D" w:rsidP="00A105DA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</w:rPr>
        <w:t>【</w:t>
      </w:r>
      <w:r w:rsidR="00C260BE" w:rsidRPr="00E302E2">
        <w:rPr>
          <w:rFonts w:ascii="Times New Roman" w:hAnsi="Times New Roman" w:cs="Times New Roman"/>
        </w:rPr>
        <w:t>P336</w:t>
      </w:r>
      <w:r>
        <w:rPr>
          <w:rFonts w:ascii="Times New Roman" w:hAnsi="Times New Roman" w:cs="Times New Roman" w:hint="eastAsia"/>
        </w:rPr>
        <w:t>】</w:t>
      </w:r>
      <w:r w:rsidR="00C260BE" w:rsidRPr="00E302E2">
        <w:rPr>
          <w:rFonts w:ascii="Times New Roman" w:hAnsi="Times New Roman" w:cs="Times New Roman"/>
        </w:rPr>
        <w:t xml:space="preserve"> </w:t>
      </w:r>
      <w:r w:rsidR="00C260BE" w:rsidRPr="00E302E2">
        <w:rPr>
          <w:rFonts w:ascii="Times New Roman" w:hAnsi="Times New Roman" w:cs="Times New Roman"/>
        </w:rPr>
        <w:t>基于开尔文环量定理和起动涡的概念，能够用自己的语言描述翼型上环量是如何产</w:t>
      </w:r>
      <w:r w:rsidR="00C260BE" w:rsidRPr="003E7978">
        <w:rPr>
          <w:rFonts w:ascii="Times New Roman" w:hAnsi="Times New Roman" w:cs="Times New Roman"/>
        </w:rPr>
        <w:t>生的，即能够描述图</w:t>
      </w:r>
      <w:r w:rsidR="00C260BE" w:rsidRPr="003E7978">
        <w:rPr>
          <w:rFonts w:ascii="Times New Roman" w:hAnsi="Times New Roman" w:cs="Times New Roman"/>
        </w:rPr>
        <w:t xml:space="preserve"> 4.21</w:t>
      </w:r>
      <w:r w:rsidR="00C260BE" w:rsidRPr="003E7978">
        <w:rPr>
          <w:rFonts w:ascii="Times New Roman" w:hAnsi="Times New Roman" w:cs="Times New Roman"/>
        </w:rPr>
        <w:t>。</w:t>
      </w:r>
      <w:r w:rsidR="00C260BE" w:rsidRPr="003E7978">
        <w:rPr>
          <w:rFonts w:ascii="Times New Roman" w:hAnsi="Times New Roman" w:cs="Times New Roman"/>
        </w:rPr>
        <w:t xml:space="preserve"> </w:t>
      </w:r>
    </w:p>
    <w:p w14:paraId="005DB1CA" w14:textId="77777777" w:rsidR="008514DA" w:rsidRPr="008514DA" w:rsidRDefault="00A105DA" w:rsidP="008514DA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</w:rPr>
        <w:t>【</w:t>
      </w:r>
      <w:r w:rsidR="00C260BE" w:rsidRPr="00A105DA">
        <w:rPr>
          <w:rFonts w:ascii="Times New Roman" w:hAnsi="Times New Roman" w:cs="Times New Roman"/>
        </w:rPr>
        <w:t>P347</w:t>
      </w:r>
      <w:r>
        <w:rPr>
          <w:rFonts w:ascii="Times New Roman" w:hAnsi="Times New Roman" w:cs="Times New Roman" w:hint="eastAsia"/>
        </w:rPr>
        <w:t>】</w:t>
      </w:r>
      <w:r w:rsidR="00C260BE" w:rsidRPr="00A105DA">
        <w:rPr>
          <w:rFonts w:ascii="Times New Roman" w:hAnsi="Times New Roman" w:cs="Times New Roman"/>
        </w:rPr>
        <w:t xml:space="preserve"> </w:t>
      </w:r>
      <w:r w:rsidR="00C260BE" w:rsidRPr="00A105DA">
        <w:rPr>
          <w:rFonts w:ascii="Times New Roman" w:hAnsi="Times New Roman" w:cs="Times New Roman"/>
        </w:rPr>
        <w:t>经典薄翼型理论中对称翼型的结论（</w:t>
      </w:r>
      <w:r w:rsidR="00C260BE" w:rsidRPr="00A105DA">
        <w:rPr>
          <w:rFonts w:ascii="Times New Roman" w:hAnsi="Times New Roman" w:cs="Times New Roman"/>
        </w:rPr>
        <w:t xml:space="preserve">3 </w:t>
      </w:r>
      <w:r w:rsidR="00C260BE" w:rsidRPr="00A105DA">
        <w:rPr>
          <w:rFonts w:ascii="Times New Roman" w:hAnsi="Times New Roman" w:cs="Times New Roman"/>
        </w:rPr>
        <w:t>条）</w:t>
      </w:r>
      <w:r w:rsidR="009C2B0D">
        <w:rPr>
          <w:rFonts w:ascii="Times New Roman" w:hAnsi="Times New Roman" w:cs="Times New Roman" w:hint="eastAsia"/>
        </w:rPr>
        <w:t>。</w:t>
      </w:r>
    </w:p>
    <w:p w14:paraId="257A3959" w14:textId="77777777" w:rsidR="0078560F" w:rsidRPr="0078560F" w:rsidRDefault="00357AC0" w:rsidP="0078560F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</w:rPr>
        <w:t>【</w:t>
      </w:r>
      <w:r w:rsidR="00C260BE" w:rsidRPr="008514DA">
        <w:rPr>
          <w:rFonts w:ascii="Times New Roman" w:hAnsi="Times New Roman" w:cs="Times New Roman"/>
        </w:rPr>
        <w:t>P339‐341</w:t>
      </w:r>
      <w:r>
        <w:rPr>
          <w:rFonts w:ascii="Times New Roman" w:hAnsi="Times New Roman" w:cs="Times New Roman" w:hint="eastAsia"/>
        </w:rPr>
        <w:t>】</w:t>
      </w:r>
      <w:r w:rsidR="00C260BE" w:rsidRPr="008514DA">
        <w:rPr>
          <w:rFonts w:ascii="Times New Roman" w:hAnsi="Times New Roman" w:cs="Times New Roman"/>
        </w:rPr>
        <w:t xml:space="preserve"> </w:t>
      </w:r>
      <w:r w:rsidR="00C260BE" w:rsidRPr="008514DA">
        <w:rPr>
          <w:rFonts w:ascii="Times New Roman" w:hAnsi="Times New Roman" w:cs="Times New Roman"/>
        </w:rPr>
        <w:t>推导经典薄翼型理论中，引入适当的近似假设后，将涡面布置在</w:t>
      </w:r>
      <w:r w:rsidR="00C260BE" w:rsidRPr="005E38F9">
        <w:rPr>
          <w:rFonts w:ascii="Times New Roman" w:hAnsi="Times New Roman" w:cs="Times New Roman"/>
          <w:b/>
          <w:bCs/>
          <w:i/>
          <w:iCs/>
        </w:rPr>
        <w:t>弯度线</w:t>
      </w:r>
      <w:r w:rsidR="00C260BE" w:rsidRPr="008514DA">
        <w:rPr>
          <w:rFonts w:ascii="Times New Roman" w:hAnsi="Times New Roman" w:cs="Times New Roman"/>
        </w:rPr>
        <w:t>上，那么</w:t>
      </w:r>
      <w:r w:rsidR="00C260BE" w:rsidRPr="00947478">
        <w:rPr>
          <w:rFonts w:ascii="Times New Roman" w:hAnsi="Times New Roman" w:cs="Times New Roman"/>
        </w:rPr>
        <w:t>此时流动所需要遵循的两大条件是什么？（弯度线是流线，后缘库塔条件）</w:t>
      </w:r>
    </w:p>
    <w:p w14:paraId="5CF6D031" w14:textId="77777777" w:rsidR="00876D34" w:rsidRPr="00876D34" w:rsidRDefault="003827C7" w:rsidP="00876D34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</w:rPr>
        <w:t>【</w:t>
      </w:r>
      <w:r w:rsidR="00C260BE" w:rsidRPr="0078560F">
        <w:rPr>
          <w:rFonts w:ascii="Times New Roman" w:hAnsi="Times New Roman" w:cs="Times New Roman"/>
        </w:rPr>
        <w:t>P339‐341</w:t>
      </w:r>
      <w:r>
        <w:rPr>
          <w:rFonts w:ascii="Times New Roman" w:hAnsi="Times New Roman" w:cs="Times New Roman" w:hint="eastAsia"/>
        </w:rPr>
        <w:t>】</w:t>
      </w:r>
      <w:r w:rsidR="00C260BE" w:rsidRPr="0078560F">
        <w:rPr>
          <w:rFonts w:ascii="Times New Roman" w:hAnsi="Times New Roman" w:cs="Times New Roman"/>
        </w:rPr>
        <w:t xml:space="preserve"> </w:t>
      </w:r>
      <w:r w:rsidR="00C260BE" w:rsidRPr="0078560F">
        <w:rPr>
          <w:rFonts w:ascii="Times New Roman" w:hAnsi="Times New Roman" w:cs="Times New Roman"/>
        </w:rPr>
        <w:t>推导经典薄翼型理论中，引入适当的近似假设后，将涡面布置在</w:t>
      </w:r>
      <w:r w:rsidR="00C260BE" w:rsidRPr="005E38F9">
        <w:rPr>
          <w:rFonts w:ascii="Times New Roman" w:hAnsi="Times New Roman" w:cs="Times New Roman"/>
          <w:b/>
          <w:bCs/>
          <w:i/>
          <w:iCs/>
        </w:rPr>
        <w:t>弦线</w:t>
      </w:r>
      <w:r w:rsidR="00C260BE" w:rsidRPr="0078560F">
        <w:rPr>
          <w:rFonts w:ascii="Times New Roman" w:hAnsi="Times New Roman" w:cs="Times New Roman"/>
        </w:rPr>
        <w:t>上，那么此</w:t>
      </w:r>
      <w:r w:rsidR="00C260BE" w:rsidRPr="00457847">
        <w:rPr>
          <w:rFonts w:ascii="Times New Roman" w:hAnsi="Times New Roman" w:cs="Times New Roman"/>
        </w:rPr>
        <w:t>时流动所需要遵循的两大条件是什么？（弯度线是流线，后缘库塔条件）</w:t>
      </w:r>
      <w:r w:rsidR="00C260BE" w:rsidRPr="00457847">
        <w:rPr>
          <w:rFonts w:ascii="Times New Roman" w:hAnsi="Times New Roman" w:cs="Times New Roman"/>
        </w:rPr>
        <w:t xml:space="preserve"> </w:t>
      </w:r>
    </w:p>
    <w:p w14:paraId="039DCD42" w14:textId="77777777" w:rsidR="00A75A8F" w:rsidRPr="00A75A8F" w:rsidRDefault="00947ADE" w:rsidP="00A75A8F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</w:rPr>
        <w:t>【</w:t>
      </w:r>
      <w:r w:rsidR="00C260BE" w:rsidRPr="00876D34">
        <w:rPr>
          <w:rFonts w:ascii="Times New Roman" w:hAnsi="Times New Roman" w:cs="Times New Roman"/>
        </w:rPr>
        <w:t>P348‐353</w:t>
      </w:r>
      <w:r>
        <w:rPr>
          <w:rFonts w:ascii="Times New Roman" w:hAnsi="Times New Roman" w:cs="Times New Roman" w:hint="eastAsia"/>
        </w:rPr>
        <w:t>】</w:t>
      </w:r>
      <w:r w:rsidR="00C260BE" w:rsidRPr="00876D34">
        <w:rPr>
          <w:rFonts w:ascii="Times New Roman" w:hAnsi="Times New Roman" w:cs="Times New Roman"/>
        </w:rPr>
        <w:t xml:space="preserve"> </w:t>
      </w:r>
      <w:r w:rsidR="00C260BE" w:rsidRPr="00876D34">
        <w:rPr>
          <w:rFonts w:ascii="Times New Roman" w:hAnsi="Times New Roman" w:cs="Times New Roman"/>
        </w:rPr>
        <w:t>经典薄翼型理论中有弯度翼型的结论（</w:t>
      </w:r>
      <w:r w:rsidR="00C260BE" w:rsidRPr="00876D34">
        <w:rPr>
          <w:rFonts w:ascii="Times New Roman" w:hAnsi="Times New Roman" w:cs="Times New Roman"/>
        </w:rPr>
        <w:t xml:space="preserve">3 </w:t>
      </w:r>
      <w:r w:rsidR="00C260BE" w:rsidRPr="00876D34">
        <w:rPr>
          <w:rFonts w:ascii="Times New Roman" w:hAnsi="Times New Roman" w:cs="Times New Roman"/>
        </w:rPr>
        <w:t>条，对应对称翼型的</w:t>
      </w:r>
      <w:r w:rsidR="00C260BE" w:rsidRPr="00876D34">
        <w:rPr>
          <w:rFonts w:ascii="Times New Roman" w:hAnsi="Times New Roman" w:cs="Times New Roman"/>
        </w:rPr>
        <w:t xml:space="preserve"> 3 </w:t>
      </w:r>
      <w:r w:rsidR="00C260BE" w:rsidRPr="00876D34">
        <w:rPr>
          <w:rFonts w:ascii="Times New Roman" w:hAnsi="Times New Roman" w:cs="Times New Roman"/>
        </w:rPr>
        <w:t>条）</w:t>
      </w:r>
      <w:r w:rsidR="00C260BE" w:rsidRPr="00876D34">
        <w:rPr>
          <w:rFonts w:ascii="Times New Roman" w:hAnsi="Times New Roman" w:cs="Times New Roman"/>
        </w:rPr>
        <w:t xml:space="preserve"> </w:t>
      </w:r>
    </w:p>
    <w:p w14:paraId="57D80E34" w14:textId="77777777" w:rsidR="00CC0DA6" w:rsidRPr="00CC0DA6" w:rsidRDefault="002E2DFB" w:rsidP="00CC0DA6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</w:rPr>
        <w:t>【</w:t>
      </w:r>
      <w:r w:rsidR="00C260BE" w:rsidRPr="002E2DFB">
        <w:rPr>
          <w:rFonts w:ascii="Times New Roman" w:hAnsi="Times New Roman" w:cs="Times New Roman"/>
          <w:bCs/>
        </w:rPr>
        <w:t>P338‐357</w:t>
      </w:r>
      <w:r>
        <w:rPr>
          <w:rFonts w:ascii="Times New Roman" w:hAnsi="Times New Roman" w:cs="Times New Roman" w:hint="eastAsia"/>
          <w:b/>
        </w:rPr>
        <w:t>】</w:t>
      </w:r>
      <w:r w:rsidR="00C260BE" w:rsidRPr="00A75A8F">
        <w:rPr>
          <w:rFonts w:ascii="Times New Roman" w:hAnsi="Times New Roman" w:cs="Times New Roman"/>
          <w:b/>
        </w:rPr>
        <w:t xml:space="preserve"> </w:t>
      </w:r>
      <w:r w:rsidR="00C260BE" w:rsidRPr="00A75A8F">
        <w:rPr>
          <w:rFonts w:ascii="Times New Roman" w:hAnsi="Times New Roman" w:cs="Times New Roman"/>
        </w:rPr>
        <w:t>能够熟练应用经典薄翼型理论的结论进行具体问题的计算，相关例题和习题。</w:t>
      </w:r>
      <w:r w:rsidR="00C260BE" w:rsidRPr="00A75A8F">
        <w:rPr>
          <w:rFonts w:ascii="Times New Roman" w:hAnsi="Times New Roman" w:cs="Times New Roman"/>
        </w:rPr>
        <w:t xml:space="preserve"> </w:t>
      </w:r>
    </w:p>
    <w:p w14:paraId="16A5C7B2" w14:textId="77777777" w:rsidR="00B92733" w:rsidRPr="00B92733" w:rsidRDefault="00427562" w:rsidP="00B92733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</w:rPr>
        <w:t>【</w:t>
      </w:r>
      <w:r w:rsidR="00C260BE" w:rsidRPr="00CC0DA6">
        <w:rPr>
          <w:rFonts w:ascii="Times New Roman" w:hAnsi="Times New Roman" w:cs="Times New Roman"/>
        </w:rPr>
        <w:t>P363</w:t>
      </w:r>
      <w:r>
        <w:rPr>
          <w:rFonts w:ascii="Times New Roman" w:hAnsi="Times New Roman" w:cs="Times New Roman" w:hint="eastAsia"/>
        </w:rPr>
        <w:t>】</w:t>
      </w:r>
      <w:r w:rsidR="00C260BE" w:rsidRPr="00CC0DA6">
        <w:rPr>
          <w:rFonts w:ascii="Times New Roman" w:hAnsi="Times New Roman" w:cs="Times New Roman"/>
        </w:rPr>
        <w:t>数值涡板块法中，某一单位涡强为</w:t>
      </w:r>
      <w:r w:rsidR="0012369C" w:rsidRPr="00B2296C">
        <w:rPr>
          <w:position w:val="-12"/>
        </w:rPr>
        <w:object w:dxaOrig="240" w:dyaOrig="360" w14:anchorId="1265EAEA">
          <v:shape id="_x0000_i1093" type="#_x0000_t75" style="width:12.1pt;height:18.2pt" o:ole="">
            <v:imagedata r:id="rId28" o:title=""/>
          </v:shape>
          <o:OLEObject Type="Embed" ProgID="Equation.DSMT4" ShapeID="_x0000_i1093" DrawAspect="Content" ObjectID="_1621610966" r:id="rId33"/>
        </w:object>
      </w:r>
      <w:r w:rsidR="00C260BE" w:rsidRPr="00CC0DA6">
        <w:rPr>
          <w:rFonts w:ascii="Times New Roman" w:hAnsi="Times New Roman" w:cs="Times New Roman"/>
        </w:rPr>
        <w:t>的涡板块在其自身控制点</w:t>
      </w:r>
      <w:r w:rsidR="00C260BE" w:rsidRPr="00682797">
        <w:rPr>
          <w:rFonts w:ascii="Times New Roman" w:hAnsi="Times New Roman" w:cs="Times New Roman"/>
          <w:i/>
          <w:iCs/>
        </w:rPr>
        <w:t xml:space="preserve"> </w:t>
      </w:r>
      <w:proofErr w:type="spellStart"/>
      <w:r w:rsidR="00C260BE" w:rsidRPr="00682797">
        <w:rPr>
          <w:rFonts w:ascii="Times New Roman" w:hAnsi="Times New Roman" w:cs="Times New Roman"/>
          <w:i/>
          <w:iCs/>
        </w:rPr>
        <w:t>i</w:t>
      </w:r>
      <w:proofErr w:type="spellEnd"/>
      <w:r w:rsidR="00C260BE" w:rsidRPr="00682797">
        <w:rPr>
          <w:rFonts w:ascii="Times New Roman" w:hAnsi="Times New Roman" w:cs="Times New Roman"/>
          <w:i/>
          <w:iCs/>
        </w:rPr>
        <w:t xml:space="preserve"> </w:t>
      </w:r>
      <w:r w:rsidR="00C260BE" w:rsidRPr="00CC0DA6">
        <w:rPr>
          <w:rFonts w:ascii="Times New Roman" w:hAnsi="Times New Roman" w:cs="Times New Roman"/>
        </w:rPr>
        <w:t>处所诱导产生的法向速度是多少？切向速度是多少？（</w:t>
      </w:r>
      <w:r w:rsidR="00C260BE" w:rsidRPr="00CC0DA6">
        <w:rPr>
          <w:rFonts w:ascii="Times New Roman" w:hAnsi="Times New Roman" w:cs="Times New Roman"/>
        </w:rPr>
        <w:t>0</w:t>
      </w:r>
      <w:r w:rsidR="00C260BE" w:rsidRPr="00CC0DA6">
        <w:rPr>
          <w:rFonts w:ascii="Times New Roman" w:hAnsi="Times New Roman" w:cs="Times New Roman"/>
        </w:rPr>
        <w:t>，</w:t>
      </w:r>
      <w:r w:rsidR="0012369C" w:rsidRPr="00B2296C">
        <w:rPr>
          <w:position w:val="-12"/>
        </w:rPr>
        <w:object w:dxaOrig="240" w:dyaOrig="360" w14:anchorId="6AF1DFBB">
          <v:shape id="_x0000_i1094" type="#_x0000_t75" style="width:12.1pt;height:18.2pt" o:ole="">
            <v:imagedata r:id="rId28" o:title=""/>
          </v:shape>
          <o:OLEObject Type="Embed" ProgID="Equation.DSMT4" ShapeID="_x0000_i1094" DrawAspect="Content" ObjectID="_1621610967" r:id="rId34"/>
        </w:object>
      </w:r>
      <w:r w:rsidR="00224B8D">
        <w:t>/</w:t>
      </w:r>
      <w:r w:rsidR="00C260BE" w:rsidRPr="00CC0DA6">
        <w:rPr>
          <w:rFonts w:ascii="Times New Roman" w:hAnsi="Times New Roman" w:cs="Times New Roman"/>
        </w:rPr>
        <w:t>2</w:t>
      </w:r>
      <w:r w:rsidR="00C260BE" w:rsidRPr="00CC0DA6">
        <w:rPr>
          <w:rFonts w:ascii="Times New Roman" w:hAnsi="Times New Roman" w:cs="Times New Roman"/>
        </w:rPr>
        <w:t>）（即</w:t>
      </w:r>
      <w:r w:rsidR="00C260BE" w:rsidRPr="00CC0DA6">
        <w:rPr>
          <w:rFonts w:ascii="Times New Roman" w:hAnsi="Times New Roman" w:cs="Times New Roman"/>
        </w:rPr>
        <w:t xml:space="preserve"> 4.80 </w:t>
      </w:r>
      <w:r w:rsidR="00C260BE" w:rsidRPr="00CC0DA6">
        <w:rPr>
          <w:rFonts w:ascii="Times New Roman" w:hAnsi="Times New Roman" w:cs="Times New Roman"/>
        </w:rPr>
        <w:t>式中当</w:t>
      </w:r>
      <w:r w:rsidR="00C260BE" w:rsidRPr="00CC0DA6">
        <w:rPr>
          <w:rFonts w:ascii="Times New Roman" w:hAnsi="Times New Roman" w:cs="Times New Roman"/>
        </w:rPr>
        <w:t xml:space="preserve"> </w:t>
      </w:r>
      <w:r w:rsidR="00C260BE" w:rsidRPr="00CC0DA6">
        <w:rPr>
          <w:rFonts w:ascii="Times New Roman" w:hAnsi="Times New Roman" w:cs="Times New Roman"/>
          <w:i/>
        </w:rPr>
        <w:t>j=</w:t>
      </w:r>
      <w:proofErr w:type="spellStart"/>
      <w:r w:rsidR="00C260BE" w:rsidRPr="00CC0DA6">
        <w:rPr>
          <w:rFonts w:ascii="Times New Roman" w:hAnsi="Times New Roman" w:cs="Times New Roman"/>
          <w:i/>
        </w:rPr>
        <w:t>i</w:t>
      </w:r>
      <w:proofErr w:type="spellEnd"/>
      <w:r w:rsidR="00C260BE" w:rsidRPr="00CC0DA6">
        <w:rPr>
          <w:rFonts w:ascii="Times New Roman" w:hAnsi="Times New Roman" w:cs="Times New Roman"/>
          <w:i/>
        </w:rPr>
        <w:t xml:space="preserve"> </w:t>
      </w:r>
      <w:r w:rsidR="00C260BE" w:rsidRPr="00CC0DA6">
        <w:rPr>
          <w:rFonts w:ascii="Times New Roman" w:hAnsi="Times New Roman" w:cs="Times New Roman"/>
        </w:rPr>
        <w:t>时，</w:t>
      </w:r>
      <w:proofErr w:type="spellStart"/>
      <w:r w:rsidR="00C260BE" w:rsidRPr="00CC0DA6">
        <w:rPr>
          <w:rFonts w:ascii="Times New Roman" w:hAnsi="Times New Roman" w:cs="Times New Roman"/>
          <w:i/>
        </w:rPr>
        <w:t>J</w:t>
      </w:r>
      <w:r w:rsidR="00C260BE" w:rsidRPr="00CC0DA6">
        <w:rPr>
          <w:rFonts w:ascii="Times New Roman" w:hAnsi="Times New Roman" w:cs="Times New Roman"/>
          <w:i/>
          <w:vertAlign w:val="subscript"/>
        </w:rPr>
        <w:t>i,i</w:t>
      </w:r>
      <w:proofErr w:type="spellEnd"/>
      <w:r w:rsidR="00C260BE" w:rsidRPr="00CC0DA6">
        <w:rPr>
          <w:rFonts w:ascii="Times New Roman" w:hAnsi="Times New Roman" w:cs="Times New Roman"/>
        </w:rPr>
        <w:t>=0</w:t>
      </w:r>
      <w:r w:rsidR="00C260BE" w:rsidRPr="00CC0DA6">
        <w:rPr>
          <w:rFonts w:ascii="Times New Roman" w:hAnsi="Times New Roman" w:cs="Times New Roman"/>
        </w:rPr>
        <w:t>）</w:t>
      </w:r>
      <w:r w:rsidR="00C260BE" w:rsidRPr="00CC0DA6">
        <w:rPr>
          <w:rFonts w:ascii="Times New Roman" w:hAnsi="Times New Roman" w:cs="Times New Roman"/>
        </w:rPr>
        <w:t xml:space="preserve"> </w:t>
      </w:r>
    </w:p>
    <w:p w14:paraId="70EAB33B" w14:textId="77777777" w:rsidR="00E1036C" w:rsidRPr="00E1036C" w:rsidRDefault="00C260BE" w:rsidP="00E1036C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 w:rsidRPr="00B92733">
        <w:rPr>
          <w:rFonts w:ascii="Times New Roman" w:hAnsi="Times New Roman" w:cs="Times New Roman"/>
        </w:rPr>
        <w:t>粘性对翼型阻力的影响，层流、湍流、转捩等的不同影响；</w:t>
      </w:r>
      <w:r w:rsidRPr="00B92733">
        <w:rPr>
          <w:rFonts w:ascii="Times New Roman" w:hAnsi="Times New Roman" w:cs="Times New Roman"/>
        </w:rPr>
        <w:t xml:space="preserve"> </w:t>
      </w:r>
    </w:p>
    <w:p w14:paraId="76EAC7C8" w14:textId="77777777" w:rsidR="002A574D" w:rsidRPr="00E1036C" w:rsidRDefault="00C260BE" w:rsidP="00E1036C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  <w:b/>
          <w:bCs/>
        </w:rPr>
      </w:pPr>
      <w:r w:rsidRPr="00E1036C">
        <w:rPr>
          <w:rFonts w:ascii="Times New Roman" w:hAnsi="Times New Roman" w:cs="Times New Roman"/>
        </w:rPr>
        <w:t>真实的翼型绕流现象，重点掌握翼型失速，定义，产生的原因，分类，对气动特性的影响；</w:t>
      </w:r>
      <w:r w:rsidRPr="00E1036C">
        <w:rPr>
          <w:rFonts w:ascii="Times New Roman" w:hAnsi="Times New Roman" w:cs="Times New Roman"/>
        </w:rPr>
        <w:t xml:space="preserve"> </w:t>
      </w:r>
    </w:p>
    <w:p w14:paraId="27FF2C7C" w14:textId="77777777" w:rsidR="002A574D" w:rsidRPr="00AA191F" w:rsidRDefault="00C260BE" w:rsidP="00F85D2C">
      <w:pPr>
        <w:numPr>
          <w:ilvl w:val="1"/>
          <w:numId w:val="6"/>
        </w:numPr>
        <w:spacing w:after="14" w:line="360" w:lineRule="auto"/>
        <w:ind w:right="225" w:hanging="42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 xml:space="preserve">P384 </w:t>
      </w:r>
      <w:r w:rsidRPr="00AA191F">
        <w:rPr>
          <w:rFonts w:ascii="Times New Roman" w:hAnsi="Times New Roman" w:cs="Times New Roman"/>
        </w:rPr>
        <w:t>真实黏性流动中，翼型流动分离必然导致</w:t>
      </w:r>
      <w:r w:rsidRPr="00AA191F">
        <w:rPr>
          <w:rFonts w:ascii="Times New Roman" w:hAnsi="Times New Roman" w:cs="Times New Roman"/>
          <w:u w:val="single" w:color="000000"/>
        </w:rPr>
        <w:t>升力下降</w:t>
      </w:r>
      <w:r w:rsidRPr="00AA191F">
        <w:rPr>
          <w:rFonts w:ascii="Times New Roman" w:hAnsi="Times New Roman" w:cs="Times New Roman"/>
        </w:rPr>
        <w:t>，</w:t>
      </w:r>
      <w:r w:rsidRPr="00AA191F">
        <w:rPr>
          <w:rFonts w:ascii="Times New Roman" w:hAnsi="Times New Roman" w:cs="Times New Roman"/>
          <w:u w:val="single" w:color="000000"/>
        </w:rPr>
        <w:t>阻力增加</w:t>
      </w:r>
      <w:r w:rsidRPr="00AA191F">
        <w:rPr>
          <w:rFonts w:ascii="Times New Roman" w:hAnsi="Times New Roman" w:cs="Times New Roman"/>
        </w:rPr>
        <w:t>；</w:t>
      </w:r>
      <w:r w:rsidRPr="00AA191F">
        <w:rPr>
          <w:rFonts w:ascii="Times New Roman" w:hAnsi="Times New Roman" w:cs="Times New Roman"/>
        </w:rPr>
        <w:t xml:space="preserve">P389 </w:t>
      </w:r>
      <w:r w:rsidRPr="00AA191F">
        <w:rPr>
          <w:rFonts w:ascii="Times New Roman" w:hAnsi="Times New Roman" w:cs="Times New Roman"/>
        </w:rPr>
        <w:t>薄翼型的失速类型属于</w:t>
      </w:r>
      <w:r w:rsidRPr="00AA191F">
        <w:rPr>
          <w:rFonts w:ascii="Times New Roman" w:hAnsi="Times New Roman" w:cs="Times New Roman"/>
          <w:u w:val="single" w:color="000000"/>
        </w:rPr>
        <w:t>前缘失速</w:t>
      </w:r>
      <w:r w:rsidRPr="00AA191F">
        <w:rPr>
          <w:rFonts w:ascii="Times New Roman" w:hAnsi="Times New Roman" w:cs="Times New Roman"/>
        </w:rPr>
        <w:t>，厚翼型的失速类型属于</w:t>
      </w:r>
      <w:r w:rsidRPr="00AA191F">
        <w:rPr>
          <w:rFonts w:ascii="Times New Roman" w:hAnsi="Times New Roman" w:cs="Times New Roman"/>
          <w:u w:val="single" w:color="000000"/>
        </w:rPr>
        <w:t>后缘失速</w:t>
      </w:r>
      <w:r w:rsidRPr="00AA191F">
        <w:rPr>
          <w:rFonts w:ascii="Times New Roman" w:hAnsi="Times New Roman" w:cs="Times New Roman"/>
        </w:rPr>
        <w:t>；类平板的薄翼失速属于</w:t>
      </w:r>
      <w:r w:rsidRPr="00AA191F">
        <w:rPr>
          <w:rFonts w:ascii="Times New Roman" w:hAnsi="Times New Roman" w:cs="Times New Roman"/>
          <w:u w:val="single" w:color="000000"/>
        </w:rPr>
        <w:t>前缘失速</w:t>
      </w:r>
      <w:r w:rsidRPr="00AA191F">
        <w:rPr>
          <w:rFonts w:ascii="Times New Roman" w:hAnsi="Times New Roman" w:cs="Times New Roman"/>
        </w:rPr>
        <w:t>；判给定翼型气动特性好坏的两个重要的品质因数是</w:t>
      </w:r>
      <w:r w:rsidRPr="00AA191F">
        <w:rPr>
          <w:rFonts w:ascii="Times New Roman" w:hAnsi="Times New Roman" w:cs="Times New Roman"/>
          <w:u w:val="single" w:color="000000"/>
        </w:rPr>
        <w:t>升阻比</w:t>
      </w:r>
      <w:r w:rsidRPr="00AA191F">
        <w:rPr>
          <w:rFonts w:ascii="Times New Roman" w:hAnsi="Times New Roman" w:cs="Times New Roman"/>
        </w:rPr>
        <w:t>和</w:t>
      </w:r>
      <w:r w:rsidRPr="00AA191F">
        <w:rPr>
          <w:rFonts w:ascii="Times New Roman" w:hAnsi="Times New Roman" w:cs="Times New Roman"/>
        </w:rPr>
        <w:t xml:space="preserve"> </w:t>
      </w:r>
      <w:r w:rsidRPr="00AA191F">
        <w:rPr>
          <w:rFonts w:ascii="Times New Roman" w:hAnsi="Times New Roman" w:cs="Times New Roman"/>
          <w:u w:val="single" w:color="000000"/>
        </w:rPr>
        <w:t>大升力系数</w:t>
      </w:r>
      <w:r w:rsidRPr="00AA191F">
        <w:rPr>
          <w:rFonts w:ascii="Times New Roman" w:hAnsi="Times New Roman" w:cs="Times New Roman"/>
        </w:rPr>
        <w:t>；</w:t>
      </w:r>
      <w:r w:rsidRPr="00AA191F">
        <w:rPr>
          <w:rFonts w:ascii="Times New Roman" w:hAnsi="Times New Roman" w:cs="Times New Roman"/>
        </w:rPr>
        <w:t xml:space="preserve">P393 </w:t>
      </w:r>
      <w:r w:rsidRPr="00AA191F">
        <w:rPr>
          <w:rFonts w:ascii="Times New Roman" w:hAnsi="Times New Roman" w:cs="Times New Roman"/>
        </w:rPr>
        <w:t>常用的增升装置有</w:t>
      </w:r>
      <w:r w:rsidRPr="00AA191F">
        <w:rPr>
          <w:rFonts w:ascii="Times New Roman" w:hAnsi="Times New Roman" w:cs="Times New Roman"/>
          <w:u w:val="single" w:color="000000"/>
        </w:rPr>
        <w:t>后缘襟翼</w:t>
      </w:r>
      <w:r w:rsidRPr="00AA191F">
        <w:rPr>
          <w:rFonts w:ascii="Times New Roman" w:hAnsi="Times New Roman" w:cs="Times New Roman"/>
        </w:rPr>
        <w:t>、</w:t>
      </w:r>
      <w:r w:rsidRPr="00AA191F">
        <w:rPr>
          <w:rFonts w:ascii="Times New Roman" w:hAnsi="Times New Roman" w:cs="Times New Roman"/>
          <w:u w:val="single" w:color="000000"/>
        </w:rPr>
        <w:t>前缘襟翼</w:t>
      </w:r>
      <w:r w:rsidRPr="00AA191F">
        <w:rPr>
          <w:rFonts w:ascii="Times New Roman" w:hAnsi="Times New Roman" w:cs="Times New Roman"/>
        </w:rPr>
        <w:t>、</w:t>
      </w:r>
      <w:r w:rsidRPr="00AA191F">
        <w:rPr>
          <w:rFonts w:ascii="Times New Roman" w:hAnsi="Times New Roman" w:cs="Times New Roman"/>
          <w:u w:val="single" w:color="000000"/>
        </w:rPr>
        <w:t>前缘缝翼</w:t>
      </w:r>
      <w:r w:rsidRPr="00AA191F">
        <w:rPr>
          <w:rFonts w:ascii="Times New Roman" w:hAnsi="Times New Roman" w:cs="Times New Roman"/>
        </w:rPr>
        <w:t>等。</w:t>
      </w:r>
      <w:r w:rsidRPr="00AA191F">
        <w:rPr>
          <w:rFonts w:ascii="Times New Roman" w:hAnsi="Times New Roman" w:cs="Times New Roman"/>
        </w:rPr>
        <w:t xml:space="preserve"> </w:t>
      </w:r>
    </w:p>
    <w:p w14:paraId="035A4906" w14:textId="77777777" w:rsidR="003C15C4" w:rsidRDefault="00C260BE" w:rsidP="003C15C4">
      <w:pPr>
        <w:numPr>
          <w:ilvl w:val="1"/>
          <w:numId w:val="6"/>
        </w:numPr>
        <w:spacing w:line="360" w:lineRule="auto"/>
        <w:ind w:right="225" w:hanging="420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>影响翼型</w:t>
      </w:r>
      <w:r w:rsidRPr="00AA191F">
        <w:rPr>
          <w:rFonts w:ascii="Times New Roman" w:hAnsi="Times New Roman" w:cs="Times New Roman"/>
        </w:rPr>
        <w:t xml:space="preserve"> </w:t>
      </w:r>
      <w:r w:rsidRPr="00AA191F">
        <w:rPr>
          <w:rFonts w:ascii="Times New Roman" w:hAnsi="Times New Roman" w:cs="Times New Roman"/>
        </w:rPr>
        <w:t>大升力系数的因素。（厚度、雷诺数）</w:t>
      </w:r>
      <w:r w:rsidRPr="00AA191F">
        <w:rPr>
          <w:rFonts w:ascii="Times New Roman" w:hAnsi="Times New Roman" w:cs="Times New Roman"/>
        </w:rPr>
        <w:t xml:space="preserve"> </w:t>
      </w:r>
    </w:p>
    <w:p w14:paraId="39B01298" w14:textId="77777777" w:rsidR="002A574D" w:rsidRPr="00F855D0" w:rsidRDefault="00C260BE" w:rsidP="00F855D0">
      <w:pPr>
        <w:pStyle w:val="a4"/>
        <w:numPr>
          <w:ilvl w:val="0"/>
          <w:numId w:val="6"/>
        </w:numPr>
        <w:spacing w:line="360" w:lineRule="auto"/>
        <w:ind w:right="225" w:firstLineChars="0"/>
        <w:rPr>
          <w:rFonts w:ascii="Times New Roman" w:hAnsi="Times New Roman" w:cs="Times New Roman"/>
        </w:rPr>
      </w:pPr>
      <w:r w:rsidRPr="00F855D0">
        <w:rPr>
          <w:rFonts w:ascii="Times New Roman" w:hAnsi="Times New Roman" w:cs="Times New Roman"/>
        </w:rPr>
        <w:t>压力中心，气动中心，零升迎角；</w:t>
      </w:r>
      <w:r w:rsidRPr="00F855D0">
        <w:rPr>
          <w:rFonts w:ascii="Times New Roman" w:hAnsi="Times New Roman" w:cs="Times New Roman"/>
        </w:rPr>
        <w:t xml:space="preserve"> </w:t>
      </w:r>
    </w:p>
    <w:p w14:paraId="32C61987" w14:textId="77777777" w:rsidR="002A574D" w:rsidRPr="00AA191F" w:rsidRDefault="002A574D" w:rsidP="00CA35B1">
      <w:pPr>
        <w:spacing w:after="150" w:line="360" w:lineRule="auto"/>
        <w:ind w:right="0"/>
        <w:jc w:val="left"/>
        <w:rPr>
          <w:rFonts w:ascii="Times New Roman" w:hAnsi="Times New Roman" w:cs="Times New Roman"/>
        </w:rPr>
      </w:pPr>
    </w:p>
    <w:p w14:paraId="74CE0E61" w14:textId="77777777" w:rsidR="002A574D" w:rsidRPr="00D4665D" w:rsidRDefault="00242E8F" w:rsidP="00D4665D">
      <w:pPr>
        <w:spacing w:after="127" w:line="360" w:lineRule="auto"/>
        <w:ind w:right="0"/>
        <w:jc w:val="center"/>
        <w:rPr>
          <w:rFonts w:ascii="Times New Roman" w:hAnsi="Times New Roman" w:cs="Times New Roman"/>
          <w:b/>
          <w:bCs/>
          <w:color w:val="FF0000"/>
        </w:rPr>
      </w:pPr>
      <w:r w:rsidRPr="00D4665D">
        <w:rPr>
          <w:rFonts w:ascii="Times New Roman" w:hAnsi="Times New Roman" w:cs="Times New Roman"/>
          <w:b/>
          <w:bCs/>
          <w:color w:val="FF0000"/>
        </w:rPr>
        <w:sym w:font="Wingdings" w:char="F0AB"/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本章课后题（</w:t>
      </w:r>
      <w:r w:rsidR="00BF0159" w:rsidRPr="00D4665D">
        <w:rPr>
          <w:rFonts w:ascii="Times New Roman" w:hAnsi="Times New Roman" w:cs="Times New Roman"/>
          <w:b/>
          <w:bCs/>
          <w:color w:val="FF0000"/>
        </w:rPr>
        <w:t xml:space="preserve">P. 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407‐409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）：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4.1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4.2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4.5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4.6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4.7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4.10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4.11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4.12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D4665D">
        <w:rPr>
          <w:rFonts w:ascii="Times New Roman" w:hAnsi="Times New Roman" w:cs="Times New Roman"/>
          <w:b/>
          <w:bCs/>
          <w:color w:val="FF0000"/>
        </w:rPr>
        <w:t>4.14</w:t>
      </w:r>
    </w:p>
    <w:p w14:paraId="200AA43D" w14:textId="77777777" w:rsidR="002A574D" w:rsidRPr="00AA191F" w:rsidRDefault="00C260BE" w:rsidP="00F85D2C">
      <w:pPr>
        <w:spacing w:after="93" w:line="360" w:lineRule="auto"/>
        <w:ind w:left="0" w:right="10389" w:firstLine="0"/>
        <w:jc w:val="left"/>
        <w:rPr>
          <w:rFonts w:ascii="Times New Roman" w:hAnsi="Times New Roman" w:cs="Times New Roman"/>
        </w:rPr>
      </w:pPr>
      <w:r w:rsidRPr="00AA191F">
        <w:rPr>
          <w:rFonts w:ascii="Times New Roman" w:hAnsi="Times New Roman" w:cs="Times New Roman"/>
        </w:rPr>
        <w:t xml:space="preserve">  </w:t>
      </w:r>
    </w:p>
    <w:p w14:paraId="534B7B85" w14:textId="77777777" w:rsidR="002A574D" w:rsidRPr="00CE273C" w:rsidRDefault="00C260BE" w:rsidP="00CE273C">
      <w:pPr>
        <w:pStyle w:val="1"/>
      </w:pPr>
      <w:r w:rsidRPr="00CE273C">
        <w:lastRenderedPageBreak/>
        <w:t>第五章</w:t>
      </w:r>
      <w:r w:rsidRPr="00CE273C">
        <w:t xml:space="preserve">  </w:t>
      </w:r>
      <w:r w:rsidRPr="00CE273C">
        <w:t>绕有限展长机翼的不可压缩流动</w:t>
      </w:r>
    </w:p>
    <w:p w14:paraId="11CE8279" w14:textId="77777777" w:rsidR="00B758D5" w:rsidRDefault="00C260BE" w:rsidP="00B758D5">
      <w:pPr>
        <w:pStyle w:val="a4"/>
        <w:numPr>
          <w:ilvl w:val="0"/>
          <w:numId w:val="17"/>
        </w:numPr>
        <w:spacing w:line="360" w:lineRule="auto"/>
        <w:ind w:right="112" w:firstLineChars="0"/>
        <w:rPr>
          <w:rFonts w:ascii="Times New Roman" w:hAnsi="Times New Roman" w:cs="Times New Roman"/>
        </w:rPr>
      </w:pPr>
      <w:r w:rsidRPr="00115047">
        <w:rPr>
          <w:rFonts w:ascii="Times New Roman" w:hAnsi="Times New Roman" w:cs="Times New Roman"/>
        </w:rPr>
        <w:t>什么是下洗，对机翼的气动特性有什么影响；</w:t>
      </w:r>
      <w:r w:rsidRPr="00115047">
        <w:rPr>
          <w:rFonts w:ascii="Times New Roman" w:hAnsi="Times New Roman" w:cs="Times New Roman"/>
        </w:rPr>
        <w:t xml:space="preserve"> </w:t>
      </w:r>
    </w:p>
    <w:p w14:paraId="3A7017AD" w14:textId="77777777" w:rsidR="00A15443" w:rsidRDefault="00B758D5" w:rsidP="00A15443">
      <w:pPr>
        <w:pStyle w:val="a4"/>
        <w:numPr>
          <w:ilvl w:val="0"/>
          <w:numId w:val="17"/>
        </w:numPr>
        <w:spacing w:line="360" w:lineRule="auto"/>
        <w:ind w:right="112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B758D5">
        <w:rPr>
          <w:rFonts w:ascii="Times New Roman" w:hAnsi="Times New Roman" w:cs="Times New Roman"/>
        </w:rPr>
        <w:t>P415</w:t>
      </w:r>
      <w:r w:rsidR="00066118" w:rsidRPr="00B758D5">
        <w:rPr>
          <w:rFonts w:ascii="Times New Roman" w:hAnsi="Times New Roman" w:cs="Times New Roman" w:hint="eastAsia"/>
        </w:rPr>
        <w:t>】</w:t>
      </w:r>
      <w:r w:rsidR="00C260BE" w:rsidRPr="00B758D5">
        <w:rPr>
          <w:rFonts w:ascii="Times New Roman" w:hAnsi="Times New Roman" w:cs="Times New Roman"/>
        </w:rPr>
        <w:t xml:space="preserve"> </w:t>
      </w:r>
      <w:r w:rsidR="00C260BE" w:rsidRPr="00B758D5">
        <w:rPr>
          <w:rFonts w:ascii="Times New Roman" w:hAnsi="Times New Roman" w:cs="Times New Roman"/>
        </w:rPr>
        <w:t>有限翼展机翼与翼型之间有什么区别？</w:t>
      </w:r>
      <w:r w:rsidR="00C260BE" w:rsidRPr="00B758D5">
        <w:rPr>
          <w:rFonts w:ascii="Times New Roman" w:hAnsi="Times New Roman" w:cs="Times New Roman"/>
        </w:rPr>
        <w:t xml:space="preserve"> </w:t>
      </w:r>
    </w:p>
    <w:p w14:paraId="794918C4" w14:textId="77777777" w:rsidR="002858B1" w:rsidRDefault="00A15443" w:rsidP="00A15443">
      <w:pPr>
        <w:pStyle w:val="a4"/>
        <w:numPr>
          <w:ilvl w:val="0"/>
          <w:numId w:val="17"/>
        </w:numPr>
        <w:spacing w:line="360" w:lineRule="auto"/>
        <w:ind w:right="112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15443">
        <w:rPr>
          <w:rFonts w:ascii="Times New Roman" w:hAnsi="Times New Roman" w:cs="Times New Roman"/>
        </w:rPr>
        <w:t>P415</w:t>
      </w:r>
      <w:r>
        <w:rPr>
          <w:rFonts w:ascii="Times New Roman" w:hAnsi="Times New Roman" w:cs="Times New Roman" w:hint="eastAsia"/>
        </w:rPr>
        <w:t>】</w:t>
      </w:r>
      <w:r w:rsidR="00C260BE" w:rsidRPr="00A15443">
        <w:rPr>
          <w:rFonts w:ascii="Times New Roman" w:hAnsi="Times New Roman" w:cs="Times New Roman"/>
        </w:rPr>
        <w:t xml:space="preserve"> </w:t>
      </w:r>
      <w:r w:rsidR="00C260BE" w:rsidRPr="00A15443">
        <w:rPr>
          <w:rFonts w:ascii="Times New Roman" w:hAnsi="Times New Roman" w:cs="Times New Roman"/>
        </w:rPr>
        <w:t>有限翼展机翼上下翼面上的展向流动速度的方向分别是什么？（翼梢</w:t>
      </w:r>
      <w:r w:rsidR="00C260BE" w:rsidRPr="00A15443">
        <w:rPr>
          <w:rFonts w:ascii="Times New Roman" w:hAnsi="Times New Roman" w:cs="Times New Roman"/>
        </w:rPr>
        <w:t>‐</w:t>
      </w:r>
      <w:r w:rsidR="00C260BE" w:rsidRPr="00A15443">
        <w:rPr>
          <w:rFonts w:ascii="Times New Roman" w:hAnsi="Times New Roman" w:cs="Times New Roman"/>
        </w:rPr>
        <w:t>翼根</w:t>
      </w:r>
      <w:r w:rsidR="00C260BE" w:rsidRPr="00A15443">
        <w:rPr>
          <w:rFonts w:ascii="Times New Roman" w:hAnsi="Times New Roman" w:cs="Times New Roman"/>
        </w:rPr>
        <w:t xml:space="preserve"> or </w:t>
      </w:r>
      <w:r w:rsidR="00C260BE" w:rsidRPr="00A15443">
        <w:rPr>
          <w:rFonts w:ascii="Times New Roman" w:hAnsi="Times New Roman" w:cs="Times New Roman"/>
        </w:rPr>
        <w:t>翼根</w:t>
      </w:r>
      <w:r w:rsidR="00C260BE" w:rsidRPr="00A15443">
        <w:rPr>
          <w:rFonts w:ascii="Times New Roman" w:hAnsi="Times New Roman" w:cs="Times New Roman"/>
        </w:rPr>
        <w:t>‐</w:t>
      </w:r>
      <w:r w:rsidR="00C260BE" w:rsidRPr="00A15443">
        <w:rPr>
          <w:rFonts w:ascii="Times New Roman" w:hAnsi="Times New Roman" w:cs="Times New Roman"/>
        </w:rPr>
        <w:t>翼梢）</w:t>
      </w:r>
    </w:p>
    <w:p w14:paraId="04481E01" w14:textId="77777777" w:rsidR="00BA0010" w:rsidRDefault="00C260BE" w:rsidP="00BA0010">
      <w:pPr>
        <w:pStyle w:val="a4"/>
        <w:numPr>
          <w:ilvl w:val="0"/>
          <w:numId w:val="17"/>
        </w:numPr>
        <w:spacing w:line="360" w:lineRule="auto"/>
        <w:ind w:right="112" w:firstLineChars="0"/>
        <w:rPr>
          <w:rFonts w:ascii="Times New Roman" w:hAnsi="Times New Roman" w:cs="Times New Roman"/>
        </w:rPr>
      </w:pPr>
      <w:r w:rsidRPr="00A15443">
        <w:rPr>
          <w:rFonts w:ascii="Times New Roman" w:hAnsi="Times New Roman" w:cs="Times New Roman"/>
        </w:rPr>
        <w:t xml:space="preserve"> </w:t>
      </w:r>
      <w:r w:rsidRPr="00A15443">
        <w:rPr>
          <w:rFonts w:ascii="Times New Roman" w:hAnsi="Times New Roman" w:cs="Times New Roman"/>
        </w:rPr>
        <w:t>诱导阻力的产生机理；</w:t>
      </w:r>
      <w:r w:rsidRPr="00A15443">
        <w:rPr>
          <w:rFonts w:ascii="Times New Roman" w:hAnsi="Times New Roman" w:cs="Times New Roman"/>
        </w:rPr>
        <w:t xml:space="preserve"> </w:t>
      </w:r>
    </w:p>
    <w:p w14:paraId="5DB3B725" w14:textId="77777777" w:rsidR="00F215DD" w:rsidRDefault="008A27FE" w:rsidP="00F215DD">
      <w:pPr>
        <w:pStyle w:val="a4"/>
        <w:numPr>
          <w:ilvl w:val="0"/>
          <w:numId w:val="17"/>
        </w:numPr>
        <w:spacing w:line="360" w:lineRule="auto"/>
        <w:ind w:right="112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BA0010">
        <w:rPr>
          <w:rFonts w:ascii="Times New Roman" w:hAnsi="Times New Roman" w:cs="Times New Roman"/>
        </w:rPr>
        <w:t>P417</w:t>
      </w:r>
      <w:r>
        <w:rPr>
          <w:rFonts w:ascii="Times New Roman" w:hAnsi="Times New Roman" w:cs="Times New Roman" w:hint="eastAsia"/>
        </w:rPr>
        <w:t>】</w:t>
      </w:r>
      <w:r w:rsidR="00C260BE" w:rsidRPr="00BA0010">
        <w:rPr>
          <w:rFonts w:ascii="Times New Roman" w:hAnsi="Times New Roman" w:cs="Times New Roman"/>
        </w:rPr>
        <w:t xml:space="preserve"> </w:t>
      </w:r>
      <w:r w:rsidR="00C260BE" w:rsidRPr="00BA0010">
        <w:rPr>
          <w:rFonts w:ascii="Times New Roman" w:hAnsi="Times New Roman" w:cs="Times New Roman"/>
        </w:rPr>
        <w:t>掌握图</w:t>
      </w:r>
      <w:r w:rsidR="00C260BE" w:rsidRPr="00BA0010">
        <w:rPr>
          <w:rFonts w:ascii="Times New Roman" w:hAnsi="Times New Roman" w:cs="Times New Roman"/>
        </w:rPr>
        <w:t xml:space="preserve"> 5.6</w:t>
      </w:r>
      <w:r w:rsidR="00C260BE" w:rsidRPr="00BA0010">
        <w:rPr>
          <w:rFonts w:ascii="Times New Roman" w:hAnsi="Times New Roman" w:cs="Times New Roman"/>
        </w:rPr>
        <w:t>，能够画出</w:t>
      </w:r>
      <w:r w:rsidR="00C260BE" w:rsidRPr="00BA0010">
        <w:rPr>
          <w:rFonts w:ascii="Times New Roman" w:hAnsi="Times New Roman" w:cs="Times New Roman"/>
        </w:rPr>
        <w:t xml:space="preserve"> 5.6 </w:t>
      </w:r>
      <w:r w:rsidR="00C260BE" w:rsidRPr="00BA0010">
        <w:rPr>
          <w:rFonts w:ascii="Times New Roman" w:hAnsi="Times New Roman" w:cs="Times New Roman"/>
        </w:rPr>
        <w:t>的示意图，并用自己的语言描述诱导阻力</w:t>
      </w:r>
      <w:r w:rsidR="00C260BE" w:rsidRPr="00BA0010">
        <w:rPr>
          <w:rFonts w:ascii="Times New Roman" w:hAnsi="Times New Roman" w:cs="Times New Roman"/>
        </w:rPr>
        <w:t xml:space="preserve"> </w:t>
      </w:r>
      <w:r w:rsidR="00C260BE" w:rsidRPr="0099070A">
        <w:rPr>
          <w:rFonts w:ascii="Times New Roman" w:hAnsi="Times New Roman" w:cs="Times New Roman"/>
          <w:i/>
          <w:iCs/>
        </w:rPr>
        <w:t>Di</w:t>
      </w:r>
      <w:r w:rsidR="00C260BE" w:rsidRPr="00BA0010">
        <w:rPr>
          <w:rFonts w:ascii="Times New Roman" w:hAnsi="Times New Roman" w:cs="Times New Roman"/>
        </w:rPr>
        <w:t xml:space="preserve"> </w:t>
      </w:r>
      <w:r w:rsidR="00C260BE" w:rsidRPr="00BA0010">
        <w:rPr>
          <w:rFonts w:ascii="Times New Roman" w:hAnsi="Times New Roman" w:cs="Times New Roman"/>
        </w:rPr>
        <w:t>是如何产生的。</w:t>
      </w:r>
      <w:r w:rsidR="00C260BE" w:rsidRPr="00BA0010">
        <w:rPr>
          <w:rFonts w:ascii="Times New Roman" w:hAnsi="Times New Roman" w:cs="Times New Roman"/>
        </w:rPr>
        <w:t xml:space="preserve"> </w:t>
      </w:r>
    </w:p>
    <w:p w14:paraId="5285FBC7" w14:textId="77777777" w:rsidR="00B44912" w:rsidRDefault="006B4DA2" w:rsidP="00B44912">
      <w:pPr>
        <w:pStyle w:val="a4"/>
        <w:numPr>
          <w:ilvl w:val="0"/>
          <w:numId w:val="17"/>
        </w:numPr>
        <w:spacing w:line="360" w:lineRule="auto"/>
        <w:ind w:right="112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F215DD">
        <w:rPr>
          <w:rFonts w:ascii="Times New Roman" w:hAnsi="Times New Roman" w:cs="Times New Roman"/>
        </w:rPr>
        <w:t>P421</w:t>
      </w:r>
      <w:r>
        <w:rPr>
          <w:rFonts w:ascii="Times New Roman" w:hAnsi="Times New Roman" w:cs="Times New Roman" w:hint="eastAsia"/>
        </w:rPr>
        <w:t>】</w:t>
      </w:r>
      <w:r w:rsidR="00C260BE" w:rsidRPr="00F215DD">
        <w:rPr>
          <w:rFonts w:ascii="Times New Roman" w:hAnsi="Times New Roman" w:cs="Times New Roman"/>
        </w:rPr>
        <w:t xml:space="preserve"> </w:t>
      </w:r>
      <w:r w:rsidR="00C260BE" w:rsidRPr="00F215DD">
        <w:rPr>
          <w:rFonts w:ascii="Times New Roman" w:hAnsi="Times New Roman" w:cs="Times New Roman"/>
        </w:rPr>
        <w:t>已知毕奥</w:t>
      </w:r>
      <w:r w:rsidR="00C260BE" w:rsidRPr="00F215DD">
        <w:rPr>
          <w:rFonts w:ascii="Times New Roman" w:hAnsi="Times New Roman" w:cs="Times New Roman"/>
        </w:rPr>
        <w:t>‐</w:t>
      </w:r>
      <w:r w:rsidR="00C260BE" w:rsidRPr="00F215DD">
        <w:rPr>
          <w:rFonts w:ascii="Times New Roman" w:hAnsi="Times New Roman" w:cs="Times New Roman"/>
        </w:rPr>
        <w:t>萨瓦定理（</w:t>
      </w:r>
      <w:r w:rsidR="00C260BE" w:rsidRPr="00F215DD">
        <w:rPr>
          <w:rFonts w:ascii="Times New Roman" w:hAnsi="Times New Roman" w:cs="Times New Roman"/>
        </w:rPr>
        <w:t>5.5</w:t>
      </w:r>
      <w:r w:rsidR="00C260BE" w:rsidRPr="00F215DD">
        <w:rPr>
          <w:rFonts w:ascii="Times New Roman" w:hAnsi="Times New Roman" w:cs="Times New Roman"/>
        </w:rPr>
        <w:t>）式，推导无限长涡丝的诱导速度为式（</w:t>
      </w:r>
      <w:r w:rsidR="00C260BE" w:rsidRPr="00F215DD">
        <w:rPr>
          <w:rFonts w:ascii="Times New Roman" w:hAnsi="Times New Roman" w:cs="Times New Roman"/>
        </w:rPr>
        <w:t>5.10</w:t>
      </w:r>
      <w:r w:rsidR="00C260BE" w:rsidRPr="00F215DD">
        <w:rPr>
          <w:rFonts w:ascii="Times New Roman" w:hAnsi="Times New Roman" w:cs="Times New Roman"/>
        </w:rPr>
        <w:t>）</w:t>
      </w:r>
      <w:r w:rsidR="00CC7BB0" w:rsidRPr="00B2296C">
        <w:rPr>
          <w:position w:val="-24"/>
        </w:rPr>
        <w:object w:dxaOrig="900" w:dyaOrig="620" w14:anchorId="5C210922">
          <v:shape id="_x0000_i1097" type="#_x0000_t75" style="width:44.9pt;height:31pt" o:ole="">
            <v:imagedata r:id="rId35" o:title=""/>
          </v:shape>
          <o:OLEObject Type="Embed" ProgID="Equation.DSMT4" ShapeID="_x0000_i1097" DrawAspect="Content" ObjectID="_1621610968" r:id="rId36"/>
        </w:object>
      </w:r>
      <w:r w:rsidR="00C260BE" w:rsidRPr="00F215DD">
        <w:rPr>
          <w:rFonts w:ascii="Times New Roman" w:hAnsi="Times New Roman" w:cs="Times New Roman"/>
        </w:rPr>
        <w:t>，半无</w:t>
      </w:r>
      <w:r w:rsidR="00C260BE" w:rsidRPr="001353BB">
        <w:rPr>
          <w:rFonts w:ascii="Times New Roman" w:hAnsi="Times New Roman" w:cs="Times New Roman"/>
        </w:rPr>
        <w:t>限长涡丝的诱导速度为式（</w:t>
      </w:r>
      <w:r w:rsidR="00C260BE" w:rsidRPr="001353BB">
        <w:rPr>
          <w:rFonts w:ascii="Times New Roman" w:hAnsi="Times New Roman" w:cs="Times New Roman"/>
        </w:rPr>
        <w:t>5.11</w:t>
      </w:r>
      <w:r w:rsidR="00C260BE" w:rsidRPr="001353BB">
        <w:rPr>
          <w:rFonts w:ascii="Times New Roman" w:hAnsi="Times New Roman" w:cs="Times New Roman"/>
        </w:rPr>
        <w:t>）</w:t>
      </w:r>
      <w:r w:rsidR="005224EE" w:rsidRPr="00B2296C">
        <w:rPr>
          <w:position w:val="-24"/>
        </w:rPr>
        <w:object w:dxaOrig="900" w:dyaOrig="620" w14:anchorId="7A685575">
          <v:shape id="_x0000_i1100" type="#_x0000_t75" style="width:44.9pt;height:31pt" o:ole="">
            <v:imagedata r:id="rId37" o:title=""/>
          </v:shape>
          <o:OLEObject Type="Embed" ProgID="Equation.DSMT4" ShapeID="_x0000_i1100" DrawAspect="Content" ObjectID="_1621610969" r:id="rId38"/>
        </w:object>
      </w:r>
      <w:r w:rsidR="00C260BE" w:rsidRPr="001353BB">
        <w:rPr>
          <w:rFonts w:ascii="Times New Roman" w:hAnsi="Times New Roman" w:cs="Times New Roman"/>
        </w:rPr>
        <w:t>。</w:t>
      </w:r>
      <w:r w:rsidR="00C260BE" w:rsidRPr="001353BB">
        <w:rPr>
          <w:rFonts w:ascii="Times New Roman" w:hAnsi="Times New Roman" w:cs="Times New Roman"/>
        </w:rPr>
        <w:t xml:space="preserve"> </w:t>
      </w:r>
    </w:p>
    <w:p w14:paraId="7918EC5D" w14:textId="77777777" w:rsidR="00347AE6" w:rsidRDefault="00B75CAA" w:rsidP="00347AE6">
      <w:pPr>
        <w:pStyle w:val="a4"/>
        <w:numPr>
          <w:ilvl w:val="0"/>
          <w:numId w:val="17"/>
        </w:numPr>
        <w:spacing w:line="360" w:lineRule="auto"/>
        <w:ind w:right="112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B44912">
        <w:rPr>
          <w:rFonts w:ascii="Times New Roman" w:hAnsi="Times New Roman" w:cs="Times New Roman"/>
        </w:rPr>
        <w:t>P243</w:t>
      </w:r>
      <w:r>
        <w:rPr>
          <w:rFonts w:ascii="Times New Roman" w:hAnsi="Times New Roman" w:cs="Times New Roman" w:hint="eastAsia"/>
        </w:rPr>
        <w:t>】</w:t>
      </w:r>
      <w:r w:rsidR="00C260BE" w:rsidRPr="00B44912">
        <w:rPr>
          <w:rFonts w:ascii="Times New Roman" w:hAnsi="Times New Roman" w:cs="Times New Roman"/>
        </w:rPr>
        <w:t xml:space="preserve"> </w:t>
      </w:r>
      <w:r w:rsidR="00C260BE" w:rsidRPr="00B44912">
        <w:rPr>
          <w:rFonts w:ascii="Times New Roman" w:hAnsi="Times New Roman" w:cs="Times New Roman"/>
        </w:rPr>
        <w:t>能够理解和区别几何扭转和气动扭转的概念，知道如何判别某一个给定机翼是否具有几</w:t>
      </w:r>
      <w:r w:rsidR="00C260BE" w:rsidRPr="00BC68F3">
        <w:rPr>
          <w:rFonts w:ascii="Times New Roman" w:hAnsi="Times New Roman" w:cs="Times New Roman"/>
        </w:rPr>
        <w:t>何扭转和气动扭转。</w:t>
      </w:r>
      <w:r w:rsidR="00C260BE" w:rsidRPr="00BC68F3">
        <w:rPr>
          <w:rFonts w:ascii="Times New Roman" w:hAnsi="Times New Roman" w:cs="Times New Roman"/>
        </w:rPr>
        <w:t xml:space="preserve"> </w:t>
      </w:r>
    </w:p>
    <w:p w14:paraId="4C309B47" w14:textId="77777777" w:rsidR="00971C99" w:rsidRDefault="00E71177" w:rsidP="00971C99">
      <w:pPr>
        <w:pStyle w:val="a4"/>
        <w:numPr>
          <w:ilvl w:val="0"/>
          <w:numId w:val="17"/>
        </w:numPr>
        <w:spacing w:line="360" w:lineRule="auto"/>
        <w:ind w:right="112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347AE6">
        <w:rPr>
          <w:rFonts w:ascii="Times New Roman" w:hAnsi="Times New Roman" w:cs="Times New Roman"/>
        </w:rPr>
        <w:t>P429</w:t>
      </w:r>
      <w:r>
        <w:rPr>
          <w:rFonts w:ascii="Times New Roman" w:hAnsi="Times New Roman" w:cs="Times New Roman" w:hint="eastAsia"/>
        </w:rPr>
        <w:t>】</w:t>
      </w:r>
      <w:r w:rsidR="00C260BE" w:rsidRPr="00347AE6">
        <w:rPr>
          <w:rFonts w:ascii="Times New Roman" w:hAnsi="Times New Roman" w:cs="Times New Roman"/>
        </w:rPr>
        <w:t xml:space="preserve"> </w:t>
      </w:r>
      <w:r w:rsidR="00C260BE" w:rsidRPr="00347AE6">
        <w:rPr>
          <w:rFonts w:ascii="Times New Roman" w:hAnsi="Times New Roman" w:cs="Times New Roman"/>
        </w:rPr>
        <w:t>普朗特升力线理论基本方程（</w:t>
      </w:r>
      <w:r w:rsidR="00C260BE" w:rsidRPr="00347AE6">
        <w:rPr>
          <w:rFonts w:ascii="Times New Roman" w:hAnsi="Times New Roman" w:cs="Times New Roman"/>
        </w:rPr>
        <w:t>5.23</w:t>
      </w:r>
      <w:r w:rsidR="00C260BE" w:rsidRPr="00347AE6">
        <w:rPr>
          <w:rFonts w:ascii="Times New Roman" w:hAnsi="Times New Roman" w:cs="Times New Roman"/>
        </w:rPr>
        <w:t>）简明地指出了哪三种角度之间的什么样的关系式？</w:t>
      </w:r>
      <w:r w:rsidR="00C260BE" w:rsidRPr="007566AE">
        <w:rPr>
          <w:rFonts w:ascii="Times New Roman" w:hAnsi="Times New Roman" w:cs="Times New Roman"/>
        </w:rPr>
        <w:t>（几何迎角</w:t>
      </w:r>
      <w:r w:rsidR="00C260BE" w:rsidRPr="007566AE">
        <w:rPr>
          <w:rFonts w:ascii="Times New Roman" w:hAnsi="Times New Roman" w:cs="Times New Roman"/>
        </w:rPr>
        <w:t>=</w:t>
      </w:r>
      <w:r w:rsidR="00C260BE" w:rsidRPr="007566AE">
        <w:rPr>
          <w:rFonts w:ascii="Times New Roman" w:hAnsi="Times New Roman" w:cs="Times New Roman"/>
        </w:rPr>
        <w:t>有效迎角</w:t>
      </w:r>
      <w:r w:rsidR="00C260BE" w:rsidRPr="007566AE">
        <w:rPr>
          <w:rFonts w:ascii="Times New Roman" w:hAnsi="Times New Roman" w:cs="Times New Roman"/>
        </w:rPr>
        <w:t>+</w:t>
      </w:r>
      <w:r w:rsidR="00C260BE" w:rsidRPr="007566AE">
        <w:rPr>
          <w:rFonts w:ascii="Times New Roman" w:hAnsi="Times New Roman" w:cs="Times New Roman"/>
        </w:rPr>
        <w:t>下洗迎角）</w:t>
      </w:r>
      <w:r w:rsidR="00C260BE" w:rsidRPr="007566AE">
        <w:rPr>
          <w:rFonts w:ascii="Times New Roman" w:hAnsi="Times New Roman" w:cs="Times New Roman"/>
        </w:rPr>
        <w:t xml:space="preserve"> </w:t>
      </w:r>
    </w:p>
    <w:p w14:paraId="7FC1D76B" w14:textId="77777777" w:rsidR="00A40215" w:rsidRDefault="00971C99" w:rsidP="00A40215">
      <w:pPr>
        <w:pStyle w:val="a4"/>
        <w:numPr>
          <w:ilvl w:val="0"/>
          <w:numId w:val="17"/>
        </w:numPr>
        <w:spacing w:line="360" w:lineRule="auto"/>
        <w:ind w:right="112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971C99">
        <w:rPr>
          <w:rFonts w:ascii="Times New Roman" w:hAnsi="Times New Roman" w:cs="Times New Roman"/>
        </w:rPr>
        <w:t>P432</w:t>
      </w:r>
      <w:r>
        <w:rPr>
          <w:rFonts w:ascii="Times New Roman" w:hAnsi="Times New Roman" w:cs="Times New Roman" w:hint="eastAsia"/>
        </w:rPr>
        <w:t>】</w:t>
      </w:r>
      <w:r w:rsidR="00C260BE" w:rsidRPr="00971C99">
        <w:rPr>
          <w:rFonts w:ascii="Times New Roman" w:hAnsi="Times New Roman" w:cs="Times New Roman"/>
        </w:rPr>
        <w:t xml:space="preserve"> </w:t>
      </w:r>
      <w:r w:rsidR="00C260BE" w:rsidRPr="00971C99">
        <w:rPr>
          <w:rFonts w:ascii="Times New Roman" w:hAnsi="Times New Roman" w:cs="Times New Roman"/>
        </w:rPr>
        <w:t>熟记椭圆形升力分布所产生的下洗迎角表达式（</w:t>
      </w:r>
      <w:r w:rsidR="00C260BE" w:rsidRPr="00971C99">
        <w:rPr>
          <w:rFonts w:ascii="Times New Roman" w:hAnsi="Times New Roman" w:cs="Times New Roman"/>
        </w:rPr>
        <w:t>5.42</w:t>
      </w:r>
      <w:r w:rsidR="00C260BE" w:rsidRPr="00971C99">
        <w:rPr>
          <w:rFonts w:ascii="Times New Roman" w:hAnsi="Times New Roman" w:cs="Times New Roman"/>
        </w:rPr>
        <w:t>），诱导阻力系数表达式（</w:t>
      </w:r>
      <w:r w:rsidR="00C260BE" w:rsidRPr="00971C99">
        <w:rPr>
          <w:rFonts w:ascii="Times New Roman" w:hAnsi="Times New Roman" w:cs="Times New Roman"/>
        </w:rPr>
        <w:t>5.43</w:t>
      </w:r>
      <w:r w:rsidR="00C260BE" w:rsidRPr="00971C99">
        <w:rPr>
          <w:rFonts w:ascii="Times New Roman" w:hAnsi="Times New Roman" w:cs="Times New Roman"/>
        </w:rPr>
        <w:t>），并</w:t>
      </w:r>
      <w:r w:rsidR="00C260BE" w:rsidRPr="00C5632F">
        <w:rPr>
          <w:rFonts w:ascii="Times New Roman" w:hAnsi="Times New Roman" w:cs="Times New Roman"/>
        </w:rPr>
        <w:t>应用于具体问题的求解。</w:t>
      </w:r>
      <w:r w:rsidR="00C260BE" w:rsidRPr="00C5632F">
        <w:rPr>
          <w:rFonts w:ascii="Times New Roman" w:hAnsi="Times New Roman" w:cs="Times New Roman"/>
        </w:rPr>
        <w:t xml:space="preserve"> </w:t>
      </w:r>
    </w:p>
    <w:p w14:paraId="4A7221E6" w14:textId="77777777" w:rsidR="008A0BEB" w:rsidRDefault="00A40215" w:rsidP="008A0BEB">
      <w:pPr>
        <w:pStyle w:val="a4"/>
        <w:numPr>
          <w:ilvl w:val="0"/>
          <w:numId w:val="17"/>
        </w:numPr>
        <w:spacing w:line="360" w:lineRule="auto"/>
        <w:ind w:right="112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A40215">
        <w:rPr>
          <w:rFonts w:ascii="Times New Roman" w:hAnsi="Times New Roman" w:cs="Times New Roman"/>
        </w:rPr>
        <w:t>P437</w:t>
      </w:r>
      <w:r>
        <w:rPr>
          <w:rFonts w:ascii="Times New Roman" w:hAnsi="Times New Roman" w:cs="Times New Roman" w:hint="eastAsia"/>
        </w:rPr>
        <w:t>】</w:t>
      </w:r>
      <w:r w:rsidR="00C260BE" w:rsidRPr="00A40215">
        <w:rPr>
          <w:rFonts w:ascii="Times New Roman" w:hAnsi="Times New Roman" w:cs="Times New Roman"/>
        </w:rPr>
        <w:t xml:space="preserve"> </w:t>
      </w:r>
      <w:r w:rsidR="00C260BE" w:rsidRPr="00A40215">
        <w:rPr>
          <w:rFonts w:ascii="Times New Roman" w:hAnsi="Times New Roman" w:cs="Times New Roman"/>
        </w:rPr>
        <w:t>熟记一般升力分布所产生的诱导阻力系数表达式（</w:t>
      </w:r>
      <w:r w:rsidR="00C260BE" w:rsidRPr="00A40215">
        <w:rPr>
          <w:rFonts w:ascii="Times New Roman" w:hAnsi="Times New Roman" w:cs="Times New Roman"/>
        </w:rPr>
        <w:t>5.61</w:t>
      </w:r>
      <w:r w:rsidR="00C260BE" w:rsidRPr="00A40215">
        <w:rPr>
          <w:rFonts w:ascii="Times New Roman" w:hAnsi="Times New Roman" w:cs="Times New Roman"/>
        </w:rPr>
        <w:t>）；已知参数</w:t>
      </w:r>
      <w:r w:rsidR="00C260BE" w:rsidRPr="00A40215">
        <w:rPr>
          <w:rFonts w:ascii="Times New Roman" w:hAnsi="Times New Roman" w:cs="Times New Roman"/>
        </w:rPr>
        <w:t>δ</w:t>
      </w:r>
      <w:r w:rsidR="00C260BE" w:rsidRPr="00A40215">
        <w:rPr>
          <w:rFonts w:ascii="Times New Roman" w:hAnsi="Times New Roman" w:cs="Times New Roman"/>
        </w:rPr>
        <w:t>，能够求解具体问</w:t>
      </w:r>
      <w:r w:rsidR="00C260BE" w:rsidRPr="00624E85">
        <w:rPr>
          <w:rFonts w:ascii="Times New Roman" w:hAnsi="Times New Roman" w:cs="Times New Roman"/>
        </w:rPr>
        <w:t>题，例如例题</w:t>
      </w:r>
      <w:r w:rsidR="00C260BE" w:rsidRPr="00624E85">
        <w:rPr>
          <w:rFonts w:ascii="Times New Roman" w:hAnsi="Times New Roman" w:cs="Times New Roman"/>
        </w:rPr>
        <w:t xml:space="preserve"> 5.2</w:t>
      </w:r>
      <w:r w:rsidR="00C260BE" w:rsidRPr="00624E85">
        <w:rPr>
          <w:rFonts w:ascii="Times New Roman" w:hAnsi="Times New Roman" w:cs="Times New Roman"/>
        </w:rPr>
        <w:t>。</w:t>
      </w:r>
      <w:r w:rsidR="00C260BE" w:rsidRPr="00624E85">
        <w:rPr>
          <w:rFonts w:ascii="Times New Roman" w:hAnsi="Times New Roman" w:cs="Times New Roman"/>
        </w:rPr>
        <w:t xml:space="preserve"> </w:t>
      </w:r>
    </w:p>
    <w:p w14:paraId="178B627A" w14:textId="77777777" w:rsidR="00DD2127" w:rsidRDefault="008A0BEB" w:rsidP="00DD2127">
      <w:pPr>
        <w:pStyle w:val="a4"/>
        <w:numPr>
          <w:ilvl w:val="0"/>
          <w:numId w:val="17"/>
        </w:numPr>
        <w:spacing w:line="360" w:lineRule="auto"/>
        <w:ind w:right="112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8A0BEB">
        <w:rPr>
          <w:rFonts w:ascii="Times New Roman" w:hAnsi="Times New Roman" w:cs="Times New Roman"/>
        </w:rPr>
        <w:t>P440</w:t>
      </w:r>
      <w:r w:rsidR="006B76C3">
        <w:rPr>
          <w:rFonts w:ascii="Times New Roman" w:hAnsi="Times New Roman" w:cs="Times New Roman" w:hint="eastAsia"/>
        </w:rPr>
        <w:t>】</w:t>
      </w:r>
      <w:r w:rsidR="00C260BE" w:rsidRPr="008A0BEB">
        <w:rPr>
          <w:rFonts w:ascii="Times New Roman" w:hAnsi="Times New Roman" w:cs="Times New Roman"/>
        </w:rPr>
        <w:t xml:space="preserve"> </w:t>
      </w:r>
      <w:r w:rsidR="00C260BE" w:rsidRPr="008A0BEB">
        <w:rPr>
          <w:rFonts w:ascii="Times New Roman" w:hAnsi="Times New Roman" w:cs="Times New Roman"/>
        </w:rPr>
        <w:t>熟记展弦比</w:t>
      </w:r>
      <w:r w:rsidR="00C260BE" w:rsidRPr="008A0BEB">
        <w:rPr>
          <w:rFonts w:ascii="Times New Roman" w:hAnsi="Times New Roman" w:cs="Times New Roman"/>
        </w:rPr>
        <w:t xml:space="preserve"> AR </w:t>
      </w:r>
      <w:r w:rsidR="00C260BE" w:rsidRPr="008A0BEB">
        <w:rPr>
          <w:rFonts w:ascii="Times New Roman" w:hAnsi="Times New Roman" w:cs="Times New Roman"/>
        </w:rPr>
        <w:t>对诱导阻力系数以及公式（</w:t>
      </w:r>
      <w:r w:rsidR="00C260BE" w:rsidRPr="008A0BEB">
        <w:rPr>
          <w:rFonts w:ascii="Times New Roman" w:hAnsi="Times New Roman" w:cs="Times New Roman"/>
        </w:rPr>
        <w:t>5.61</w:t>
      </w:r>
      <w:r w:rsidR="00C260BE" w:rsidRPr="008A0BEB">
        <w:rPr>
          <w:rFonts w:ascii="Times New Roman" w:hAnsi="Times New Roman" w:cs="Times New Roman"/>
        </w:rPr>
        <w:t>）中参数</w:t>
      </w:r>
      <w:r w:rsidR="00C260BE" w:rsidRPr="008A0BEB">
        <w:rPr>
          <w:rFonts w:ascii="Times New Roman" w:hAnsi="Times New Roman" w:cs="Times New Roman"/>
        </w:rPr>
        <w:t>δ</w:t>
      </w:r>
      <w:r w:rsidR="00C260BE" w:rsidRPr="008A0BEB">
        <w:rPr>
          <w:rFonts w:ascii="Times New Roman" w:hAnsi="Times New Roman" w:cs="Times New Roman"/>
        </w:rPr>
        <w:t>的影响。（诱导阻力下降，</w:t>
      </w:r>
      <w:r w:rsidR="00C260BE" w:rsidRPr="008A0BEB">
        <w:rPr>
          <w:rFonts w:ascii="Times New Roman" w:hAnsi="Times New Roman" w:cs="Times New Roman"/>
        </w:rPr>
        <w:t xml:space="preserve">δ </w:t>
      </w:r>
      <w:r w:rsidR="00C260BE" w:rsidRPr="008A0BEB">
        <w:rPr>
          <w:rFonts w:ascii="Times New Roman" w:hAnsi="Times New Roman" w:cs="Times New Roman"/>
        </w:rPr>
        <w:t>增加）（参考公式</w:t>
      </w:r>
      <w:r w:rsidR="00C260BE" w:rsidRPr="008A0BEB">
        <w:rPr>
          <w:rFonts w:ascii="Times New Roman" w:hAnsi="Times New Roman" w:cs="Times New Roman"/>
        </w:rPr>
        <w:t xml:space="preserve"> 5.61 </w:t>
      </w:r>
      <w:r w:rsidR="00C260BE" w:rsidRPr="008A0BEB">
        <w:rPr>
          <w:rFonts w:ascii="Times New Roman" w:hAnsi="Times New Roman" w:cs="Times New Roman"/>
        </w:rPr>
        <w:t>以及图</w:t>
      </w:r>
      <w:r w:rsidR="00C260BE" w:rsidRPr="008A0BEB">
        <w:rPr>
          <w:rFonts w:ascii="Times New Roman" w:hAnsi="Times New Roman" w:cs="Times New Roman"/>
        </w:rPr>
        <w:t xml:space="preserve"> 5.20</w:t>
      </w:r>
      <w:r w:rsidR="00C260BE" w:rsidRPr="008A0BEB">
        <w:rPr>
          <w:rFonts w:ascii="Times New Roman" w:hAnsi="Times New Roman" w:cs="Times New Roman"/>
        </w:rPr>
        <w:t>）</w:t>
      </w:r>
      <w:r w:rsidR="00C260BE" w:rsidRPr="008A0BEB">
        <w:rPr>
          <w:rFonts w:ascii="Times New Roman" w:hAnsi="Times New Roman" w:cs="Times New Roman"/>
        </w:rPr>
        <w:t xml:space="preserve"> </w:t>
      </w:r>
    </w:p>
    <w:p w14:paraId="594DA7B4" w14:textId="77777777" w:rsidR="002A574D" w:rsidRPr="00DD2127" w:rsidRDefault="00DD2127" w:rsidP="00DD2127">
      <w:pPr>
        <w:pStyle w:val="a4"/>
        <w:numPr>
          <w:ilvl w:val="0"/>
          <w:numId w:val="17"/>
        </w:numPr>
        <w:spacing w:line="360" w:lineRule="auto"/>
        <w:ind w:right="112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="00C260BE" w:rsidRPr="00DD2127">
        <w:rPr>
          <w:rFonts w:ascii="Times New Roman" w:hAnsi="Times New Roman" w:cs="Times New Roman"/>
        </w:rPr>
        <w:t>P443</w:t>
      </w:r>
      <w:r>
        <w:rPr>
          <w:rFonts w:ascii="Times New Roman" w:hAnsi="Times New Roman" w:cs="Times New Roman" w:hint="eastAsia"/>
        </w:rPr>
        <w:t>】</w:t>
      </w:r>
      <w:r w:rsidR="00C260BE" w:rsidRPr="00DD2127">
        <w:rPr>
          <w:rFonts w:ascii="Times New Roman" w:hAnsi="Times New Roman" w:cs="Times New Roman"/>
        </w:rPr>
        <w:t xml:space="preserve"> </w:t>
      </w:r>
      <w:r w:rsidR="00C260BE" w:rsidRPr="00DD2127">
        <w:rPr>
          <w:rFonts w:ascii="Times New Roman" w:hAnsi="Times New Roman" w:cs="Times New Roman"/>
        </w:rPr>
        <w:t>熟记椭圆形升力分布机翼的升力线斜率公式（</w:t>
      </w:r>
      <w:r w:rsidR="00C260BE" w:rsidRPr="00DD2127">
        <w:rPr>
          <w:rFonts w:ascii="Times New Roman" w:hAnsi="Times New Roman" w:cs="Times New Roman"/>
        </w:rPr>
        <w:t>5.69</w:t>
      </w:r>
      <w:r w:rsidR="00C260BE" w:rsidRPr="00DD2127">
        <w:rPr>
          <w:rFonts w:ascii="Times New Roman" w:hAnsi="Times New Roman" w:cs="Times New Roman"/>
        </w:rPr>
        <w:t>）和一般升力分布机翼的升力线斜率公式（</w:t>
      </w:r>
      <w:r w:rsidR="00C260BE" w:rsidRPr="00DD2127">
        <w:rPr>
          <w:rFonts w:ascii="Times New Roman" w:hAnsi="Times New Roman" w:cs="Times New Roman"/>
        </w:rPr>
        <w:t>5.70</w:t>
      </w:r>
      <w:r w:rsidR="00C260BE" w:rsidRPr="00DD2127">
        <w:rPr>
          <w:rFonts w:ascii="Times New Roman" w:hAnsi="Times New Roman" w:cs="Times New Roman"/>
        </w:rPr>
        <w:t>），并能够熟练求解具体问题，例如例题</w:t>
      </w:r>
      <w:r w:rsidR="00C260BE" w:rsidRPr="00DD2127">
        <w:rPr>
          <w:rFonts w:ascii="Times New Roman" w:hAnsi="Times New Roman" w:cs="Times New Roman"/>
        </w:rPr>
        <w:t xml:space="preserve"> 5.1‐5.4</w:t>
      </w:r>
      <w:r w:rsidR="00C260BE" w:rsidRPr="00DD2127">
        <w:rPr>
          <w:rFonts w:ascii="Times New Roman" w:hAnsi="Times New Roman" w:cs="Times New Roman"/>
        </w:rPr>
        <w:t>。（注意：角度的单位一定要换算成弧度）。</w:t>
      </w:r>
      <w:r w:rsidR="00C260BE" w:rsidRPr="00DD2127">
        <w:rPr>
          <w:rFonts w:ascii="Times New Roman" w:hAnsi="Times New Roman" w:cs="Times New Roman"/>
        </w:rPr>
        <w:t xml:space="preserve"> </w:t>
      </w:r>
    </w:p>
    <w:p w14:paraId="132785E0" w14:textId="77777777" w:rsidR="002A574D" w:rsidRPr="00AA191F" w:rsidRDefault="002A574D" w:rsidP="00E120C1">
      <w:pPr>
        <w:spacing w:after="149" w:line="360" w:lineRule="auto"/>
        <w:ind w:left="0" w:right="0" w:firstLine="0"/>
        <w:jc w:val="left"/>
        <w:rPr>
          <w:rFonts w:ascii="Times New Roman" w:hAnsi="Times New Roman" w:cs="Times New Roman"/>
        </w:rPr>
      </w:pPr>
    </w:p>
    <w:p w14:paraId="6E47A1E9" w14:textId="77777777" w:rsidR="00BA4479" w:rsidRPr="00B43DE1" w:rsidRDefault="00836639" w:rsidP="00FA4517">
      <w:pPr>
        <w:spacing w:after="127" w:line="360" w:lineRule="auto"/>
        <w:ind w:right="0"/>
        <w:jc w:val="center"/>
        <w:rPr>
          <w:rFonts w:ascii="Times New Roman" w:hAnsi="Times New Roman" w:cs="Times New Roman" w:hint="eastAsia"/>
          <w:b/>
          <w:bCs/>
          <w:color w:val="FF0000"/>
        </w:rPr>
      </w:pPr>
      <w:r w:rsidRPr="00B43DE1">
        <w:rPr>
          <w:rFonts w:ascii="Times New Roman" w:hAnsi="Times New Roman" w:cs="Times New Roman"/>
          <w:b/>
          <w:bCs/>
          <w:color w:val="FF0000"/>
        </w:rPr>
        <w:sym w:font="Wingdings" w:char="F0AB"/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本章课后题（</w:t>
      </w:r>
      <w:r w:rsidR="00D317B3" w:rsidRPr="00B43DE1">
        <w:rPr>
          <w:rFonts w:ascii="Times New Roman" w:hAnsi="Times New Roman" w:cs="Times New Roman"/>
          <w:b/>
          <w:bCs/>
          <w:color w:val="FF0000"/>
        </w:rPr>
        <w:t xml:space="preserve">P. 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484‐486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）：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5.1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5.2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5.3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5.4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5.5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5.6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、</w:t>
      </w:r>
      <w:r w:rsidR="00C260BE" w:rsidRPr="00B43DE1">
        <w:rPr>
          <w:rFonts w:ascii="Times New Roman" w:hAnsi="Times New Roman" w:cs="Times New Roman"/>
          <w:b/>
          <w:bCs/>
          <w:color w:val="FF0000"/>
        </w:rPr>
        <w:t>5.7</w:t>
      </w:r>
      <w:bookmarkEnd w:id="0"/>
    </w:p>
    <w:sectPr w:rsidR="00BA4479" w:rsidRPr="00B43DE1" w:rsidSect="009B772A">
      <w:footerReference w:type="even" r:id="rId39"/>
      <w:footerReference w:type="default" r:id="rId40"/>
      <w:footerReference w:type="first" r:id="rId41"/>
      <w:pgSz w:w="11904" w:h="16840" w:code="9"/>
      <w:pgMar w:top="720" w:right="720" w:bottom="720" w:left="720" w:header="720" w:footer="99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68A58B" w14:textId="77777777" w:rsidR="009D2A0F" w:rsidRDefault="009D2A0F">
      <w:pPr>
        <w:spacing w:after="0" w:line="240" w:lineRule="auto"/>
      </w:pPr>
      <w:r>
        <w:separator/>
      </w:r>
    </w:p>
  </w:endnote>
  <w:endnote w:type="continuationSeparator" w:id="0">
    <w:p w14:paraId="7AE2DD6A" w14:textId="77777777" w:rsidR="009D2A0F" w:rsidRDefault="009D2A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2ACF5F" w14:textId="77777777" w:rsidR="002A574D" w:rsidRDefault="00C260BE">
    <w:pPr>
      <w:spacing w:after="0"/>
      <w:ind w:left="0" w:right="241" w:firstLine="0"/>
      <w:jc w:val="center"/>
    </w:pPr>
    <w:r>
      <w:rPr>
        <w:rFonts w:ascii="Calibri" w:eastAsia="Calibri" w:hAnsi="Calibri" w:cs="Calibri"/>
        <w:sz w:val="18"/>
      </w:rPr>
      <w:fldChar w:fldCharType="begin"/>
    </w:r>
    <w:r>
      <w:rPr>
        <w:rFonts w:ascii="Calibri" w:eastAsia="Calibri" w:hAnsi="Calibri" w:cs="Calibri"/>
        <w:sz w:val="18"/>
      </w:rPr>
      <w:instrText xml:space="preserve"> PAGE   \* MERGEFORMAT </w:instrText>
    </w:r>
    <w:r>
      <w:rPr>
        <w:rFonts w:ascii="Calibri" w:eastAsia="Calibri" w:hAnsi="Calibri" w:cs="Calibri"/>
        <w:sz w:val="18"/>
      </w:rPr>
      <w:fldChar w:fldCharType="separate"/>
    </w:r>
    <w:r>
      <w:rPr>
        <w:rFonts w:ascii="Calibri" w:eastAsia="Calibri" w:hAnsi="Calibri" w:cs="Calibri"/>
        <w:sz w:val="18"/>
      </w:rPr>
      <w:t>1</w:t>
    </w:r>
    <w:r>
      <w:rPr>
        <w:rFonts w:ascii="Calibri" w:eastAsia="Calibri" w:hAnsi="Calibri" w:cs="Calibri"/>
        <w:sz w:val="18"/>
      </w:rPr>
      <w:fldChar w:fldCharType="end"/>
    </w:r>
    <w:r>
      <w:rPr>
        <w:rFonts w:ascii="Calibri" w:eastAsia="Calibri" w:hAnsi="Calibri" w:cs="Calibri"/>
        <w:sz w:val="18"/>
      </w:rPr>
      <w:t xml:space="preserve"> </w:t>
    </w:r>
  </w:p>
  <w:p w14:paraId="61621B1E" w14:textId="77777777" w:rsidR="002A574D" w:rsidRDefault="00C260BE">
    <w:pPr>
      <w:spacing w:after="0"/>
      <w:ind w:left="0" w:right="0" w:firstLine="0"/>
      <w:jc w:val="left"/>
    </w:pPr>
    <w:r>
      <w:rPr>
        <w:rFonts w:ascii="Calibri" w:eastAsia="Calibri" w:hAnsi="Calibri" w:cs="Calibri"/>
        <w:sz w:val="18"/>
      </w:rPr>
      <w:t xml:space="preserve">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986000" w14:textId="77777777" w:rsidR="002A574D" w:rsidRPr="00BA4479" w:rsidRDefault="00C260BE">
    <w:pPr>
      <w:spacing w:after="0"/>
      <w:ind w:left="0" w:right="241" w:firstLine="0"/>
      <w:jc w:val="center"/>
      <w:rPr>
        <w:rFonts w:ascii="Times New Roman" w:hAnsi="Times New Roman" w:cs="Times New Roman"/>
      </w:rPr>
    </w:pPr>
    <w:r w:rsidRPr="00BA4479">
      <w:rPr>
        <w:rFonts w:ascii="Times New Roman" w:eastAsia="Calibri" w:hAnsi="Times New Roman" w:cs="Times New Roman"/>
        <w:sz w:val="18"/>
      </w:rPr>
      <w:fldChar w:fldCharType="begin"/>
    </w:r>
    <w:r w:rsidRPr="00BA4479">
      <w:rPr>
        <w:rFonts w:ascii="Times New Roman" w:eastAsia="Calibri" w:hAnsi="Times New Roman" w:cs="Times New Roman"/>
        <w:sz w:val="18"/>
      </w:rPr>
      <w:instrText xml:space="preserve"> PAGE   \* MERGEFORMAT </w:instrText>
    </w:r>
    <w:r w:rsidRPr="00BA4479">
      <w:rPr>
        <w:rFonts w:ascii="Times New Roman" w:eastAsia="Calibri" w:hAnsi="Times New Roman" w:cs="Times New Roman"/>
        <w:sz w:val="18"/>
      </w:rPr>
      <w:fldChar w:fldCharType="separate"/>
    </w:r>
    <w:r w:rsidRPr="00BA4479">
      <w:rPr>
        <w:rFonts w:ascii="Times New Roman" w:eastAsia="Calibri" w:hAnsi="Times New Roman" w:cs="Times New Roman"/>
        <w:sz w:val="18"/>
      </w:rPr>
      <w:t>1</w:t>
    </w:r>
    <w:r w:rsidRPr="00BA4479">
      <w:rPr>
        <w:rFonts w:ascii="Times New Roman" w:eastAsia="Calibri" w:hAnsi="Times New Roman" w:cs="Times New Roman"/>
        <w:sz w:val="18"/>
      </w:rPr>
      <w:fldChar w:fldCharType="end"/>
    </w:r>
    <w:r w:rsidRPr="00BA4479">
      <w:rPr>
        <w:rFonts w:ascii="Times New Roman" w:eastAsia="Calibri" w:hAnsi="Times New Roman" w:cs="Times New Roman"/>
        <w:sz w:val="18"/>
      </w:rPr>
      <w:t xml:space="preserve"> </w:t>
    </w:r>
  </w:p>
  <w:p w14:paraId="40A7AD40" w14:textId="77777777" w:rsidR="002A574D" w:rsidRDefault="00C260BE">
    <w:pPr>
      <w:spacing w:after="0"/>
      <w:ind w:left="0" w:right="0" w:firstLine="0"/>
      <w:jc w:val="left"/>
    </w:pPr>
    <w:r>
      <w:rPr>
        <w:rFonts w:ascii="Calibri" w:eastAsia="Calibri" w:hAnsi="Calibri" w:cs="Calibri"/>
        <w:sz w:val="18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ECB40C" w14:textId="77777777" w:rsidR="002A574D" w:rsidRDefault="00C260BE">
    <w:pPr>
      <w:spacing w:after="0"/>
      <w:ind w:left="0" w:right="241" w:firstLine="0"/>
      <w:jc w:val="center"/>
    </w:pPr>
    <w:r>
      <w:rPr>
        <w:rFonts w:ascii="Calibri" w:eastAsia="Calibri" w:hAnsi="Calibri" w:cs="Calibri"/>
        <w:sz w:val="18"/>
      </w:rPr>
      <w:fldChar w:fldCharType="begin"/>
    </w:r>
    <w:r>
      <w:rPr>
        <w:rFonts w:ascii="Calibri" w:eastAsia="Calibri" w:hAnsi="Calibri" w:cs="Calibri"/>
        <w:sz w:val="18"/>
      </w:rPr>
      <w:instrText xml:space="preserve"> PAGE   \* MERGEFORMAT </w:instrText>
    </w:r>
    <w:r>
      <w:rPr>
        <w:rFonts w:ascii="Calibri" w:eastAsia="Calibri" w:hAnsi="Calibri" w:cs="Calibri"/>
        <w:sz w:val="18"/>
      </w:rPr>
      <w:fldChar w:fldCharType="separate"/>
    </w:r>
    <w:r>
      <w:rPr>
        <w:rFonts w:ascii="Calibri" w:eastAsia="Calibri" w:hAnsi="Calibri" w:cs="Calibri"/>
        <w:sz w:val="18"/>
      </w:rPr>
      <w:t>1</w:t>
    </w:r>
    <w:r>
      <w:rPr>
        <w:rFonts w:ascii="Calibri" w:eastAsia="Calibri" w:hAnsi="Calibri" w:cs="Calibri"/>
        <w:sz w:val="18"/>
      </w:rPr>
      <w:fldChar w:fldCharType="end"/>
    </w:r>
    <w:r>
      <w:rPr>
        <w:rFonts w:ascii="Calibri" w:eastAsia="Calibri" w:hAnsi="Calibri" w:cs="Calibri"/>
        <w:sz w:val="18"/>
      </w:rPr>
      <w:t xml:space="preserve"> </w:t>
    </w:r>
  </w:p>
  <w:p w14:paraId="38C432CF" w14:textId="77777777" w:rsidR="002A574D" w:rsidRDefault="00C260BE">
    <w:pPr>
      <w:spacing w:after="0"/>
      <w:ind w:left="0" w:right="0" w:firstLine="0"/>
      <w:jc w:val="left"/>
    </w:pPr>
    <w:r>
      <w:rPr>
        <w:rFonts w:ascii="Calibri" w:eastAsia="Calibri" w:hAnsi="Calibri" w:cs="Calibri"/>
        <w:sz w:val="18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6AAE45" w14:textId="77777777" w:rsidR="009D2A0F" w:rsidRDefault="009D2A0F">
      <w:pPr>
        <w:spacing w:after="0" w:line="240" w:lineRule="auto"/>
      </w:pPr>
      <w:r>
        <w:separator/>
      </w:r>
    </w:p>
  </w:footnote>
  <w:footnote w:type="continuationSeparator" w:id="0">
    <w:p w14:paraId="419BB379" w14:textId="77777777" w:rsidR="009D2A0F" w:rsidRDefault="009D2A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422C3A"/>
    <w:multiLevelType w:val="hybridMultilevel"/>
    <w:tmpl w:val="44D4F148"/>
    <w:lvl w:ilvl="0" w:tplc="EB663A4C">
      <w:start w:val="1"/>
      <w:numFmt w:val="upperLetter"/>
      <w:lvlText w:val="%1）"/>
      <w:lvlJc w:val="left"/>
      <w:pPr>
        <w:ind w:left="785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" w15:restartNumberingAfterBreak="0">
    <w:nsid w:val="2E901917"/>
    <w:multiLevelType w:val="hybridMultilevel"/>
    <w:tmpl w:val="66821D4A"/>
    <w:lvl w:ilvl="0" w:tplc="1B84E076">
      <w:start w:val="19"/>
      <w:numFmt w:val="decimal"/>
      <w:lvlText w:val="%1、"/>
      <w:lvlJc w:val="left"/>
      <w:pPr>
        <w:ind w:left="8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A07C1F74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E9ED72E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7E18C6B8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F6C43FA4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BD88B46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A17A3EFE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4A20AF2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99EB9E8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31FC48DE"/>
    <w:multiLevelType w:val="hybridMultilevel"/>
    <w:tmpl w:val="7CA67A6A"/>
    <w:lvl w:ilvl="0" w:tplc="04090011">
      <w:start w:val="1"/>
      <w:numFmt w:val="decimal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32D143BE"/>
    <w:multiLevelType w:val="hybridMultilevel"/>
    <w:tmpl w:val="29B0A77E"/>
    <w:lvl w:ilvl="0" w:tplc="EB663A4C">
      <w:start w:val="1"/>
      <w:numFmt w:val="upperLetter"/>
      <w:lvlText w:val="%1）"/>
      <w:lvlJc w:val="left"/>
      <w:pPr>
        <w:ind w:left="785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4" w15:restartNumberingAfterBreak="0">
    <w:nsid w:val="33D70A0D"/>
    <w:multiLevelType w:val="hybridMultilevel"/>
    <w:tmpl w:val="92CE6474"/>
    <w:lvl w:ilvl="0" w:tplc="29227D3A">
      <w:start w:val="4"/>
      <w:numFmt w:val="decimal"/>
      <w:lvlText w:val="%1、"/>
      <w:lvlJc w:val="left"/>
      <w:pPr>
        <w:ind w:left="4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B3927882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8926C6E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598B764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17627AE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8C4260F0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634D11E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243EC080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C1C7C94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3F684505"/>
    <w:multiLevelType w:val="hybridMultilevel"/>
    <w:tmpl w:val="4D565BA6"/>
    <w:lvl w:ilvl="0" w:tplc="3EFA8336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422D758B"/>
    <w:multiLevelType w:val="hybridMultilevel"/>
    <w:tmpl w:val="A2A4D476"/>
    <w:lvl w:ilvl="0" w:tplc="8BA0E3DA">
      <w:start w:val="1"/>
      <w:numFmt w:val="decimal"/>
      <w:suff w:val="space"/>
      <w:lvlText w:val="%1."/>
      <w:lvlJc w:val="left"/>
      <w:pPr>
        <w:ind w:left="0" w:firstLine="0"/>
      </w:pPr>
      <w:rPr>
        <w:rFonts w:ascii="Times New Roman" w:eastAsia="宋体" w:hAnsi="Times New Roman" w:cs="Times New Roman" w:hint="eastAs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71F8DBBC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46104B2A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FB6EA34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6F4E9168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AD7048D0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D6EA5C8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B6CE718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1F63648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 w15:restartNumberingAfterBreak="0">
    <w:nsid w:val="43FD083F"/>
    <w:multiLevelType w:val="hybridMultilevel"/>
    <w:tmpl w:val="C93A6A50"/>
    <w:lvl w:ilvl="0" w:tplc="62F48214">
      <w:start w:val="1"/>
      <w:numFmt w:val="decimal"/>
      <w:suff w:val="space"/>
      <w:lvlText w:val="%1."/>
      <w:lvlJc w:val="left"/>
      <w:pPr>
        <w:ind w:left="0" w:firstLine="0"/>
      </w:pPr>
      <w:rPr>
        <w:rFonts w:ascii="Times New Roman" w:eastAsia="宋体" w:hAnsi="Times New Roman" w:cs="Times New Roman" w:hint="eastAs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B663A4C">
      <w:start w:val="1"/>
      <w:numFmt w:val="upperLetter"/>
      <w:lvlText w:val="%2）"/>
      <w:lvlJc w:val="left"/>
      <w:pPr>
        <w:ind w:left="7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59C0972">
      <w:start w:val="1"/>
      <w:numFmt w:val="lowerRoman"/>
      <w:lvlText w:val="%3"/>
      <w:lvlJc w:val="left"/>
      <w:pPr>
        <w:ind w:left="14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FC47A2E">
      <w:start w:val="1"/>
      <w:numFmt w:val="decimal"/>
      <w:lvlText w:val="%4"/>
      <w:lvlJc w:val="left"/>
      <w:pPr>
        <w:ind w:left="21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6064798">
      <w:start w:val="1"/>
      <w:numFmt w:val="lowerLetter"/>
      <w:lvlText w:val="%5"/>
      <w:lvlJc w:val="left"/>
      <w:pPr>
        <w:ind w:left="28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8E8BF4A">
      <w:start w:val="1"/>
      <w:numFmt w:val="lowerRoman"/>
      <w:lvlText w:val="%6"/>
      <w:lvlJc w:val="left"/>
      <w:pPr>
        <w:ind w:left="36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098C42C">
      <w:start w:val="1"/>
      <w:numFmt w:val="decimal"/>
      <w:lvlText w:val="%7"/>
      <w:lvlJc w:val="left"/>
      <w:pPr>
        <w:ind w:left="43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150F0CE">
      <w:start w:val="1"/>
      <w:numFmt w:val="lowerLetter"/>
      <w:lvlText w:val="%8"/>
      <w:lvlJc w:val="left"/>
      <w:pPr>
        <w:ind w:left="50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364777E">
      <w:start w:val="1"/>
      <w:numFmt w:val="lowerRoman"/>
      <w:lvlText w:val="%9"/>
      <w:lvlJc w:val="left"/>
      <w:pPr>
        <w:ind w:left="57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56955D7F"/>
    <w:multiLevelType w:val="hybridMultilevel"/>
    <w:tmpl w:val="3734408A"/>
    <w:lvl w:ilvl="0" w:tplc="62BA1540">
      <w:start w:val="1"/>
      <w:numFmt w:val="decimal"/>
      <w:lvlText w:val="%1、"/>
      <w:lvlJc w:val="left"/>
      <w:pPr>
        <w:ind w:left="4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A54CC326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BC08360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654A1D82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5DBEB580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29EC612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33A9EDA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09EC50A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CF227FC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 w15:restartNumberingAfterBreak="0">
    <w:nsid w:val="58142FEC"/>
    <w:multiLevelType w:val="hybridMultilevel"/>
    <w:tmpl w:val="615A16E4"/>
    <w:lvl w:ilvl="0" w:tplc="803262FA">
      <w:start w:val="1"/>
      <w:numFmt w:val="decimal"/>
      <w:lvlText w:val="%1、"/>
      <w:lvlJc w:val="left"/>
      <w:pPr>
        <w:ind w:left="8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578C55E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46D4C570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114882A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A7CE1E4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8DE019C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9AA8754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75A8206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5EA527A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 w15:restartNumberingAfterBreak="0">
    <w:nsid w:val="5DFA1C65"/>
    <w:multiLevelType w:val="hybridMultilevel"/>
    <w:tmpl w:val="E2E89A50"/>
    <w:lvl w:ilvl="0" w:tplc="49245366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1" w15:restartNumberingAfterBreak="0">
    <w:nsid w:val="65FA032B"/>
    <w:multiLevelType w:val="hybridMultilevel"/>
    <w:tmpl w:val="80606B36"/>
    <w:lvl w:ilvl="0" w:tplc="6608C0C8">
      <w:start w:val="1"/>
      <w:numFmt w:val="decimal"/>
      <w:lvlText w:val="%1、"/>
      <w:lvlJc w:val="left"/>
      <w:pPr>
        <w:ind w:left="8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4904B51C">
      <w:start w:val="1"/>
      <w:numFmt w:val="decimal"/>
      <w:lvlText w:val="（%2）"/>
      <w:lvlJc w:val="left"/>
      <w:pPr>
        <w:ind w:left="1269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6DB2A1EE">
      <w:start w:val="1"/>
      <w:numFmt w:val="lowerRoman"/>
      <w:lvlText w:val="%3"/>
      <w:lvlJc w:val="left"/>
      <w:pPr>
        <w:ind w:left="217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2E45448">
      <w:start w:val="1"/>
      <w:numFmt w:val="decimal"/>
      <w:lvlText w:val="%4"/>
      <w:lvlJc w:val="left"/>
      <w:pPr>
        <w:ind w:left="289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244FC96">
      <w:start w:val="1"/>
      <w:numFmt w:val="lowerLetter"/>
      <w:lvlText w:val="%5"/>
      <w:lvlJc w:val="left"/>
      <w:pPr>
        <w:ind w:left="361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3B43AE8">
      <w:start w:val="1"/>
      <w:numFmt w:val="lowerRoman"/>
      <w:lvlText w:val="%6"/>
      <w:lvlJc w:val="left"/>
      <w:pPr>
        <w:ind w:left="433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5B368C6A">
      <w:start w:val="1"/>
      <w:numFmt w:val="decimal"/>
      <w:lvlText w:val="%7"/>
      <w:lvlJc w:val="left"/>
      <w:pPr>
        <w:ind w:left="505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7842B68">
      <w:start w:val="1"/>
      <w:numFmt w:val="lowerLetter"/>
      <w:lvlText w:val="%8"/>
      <w:lvlJc w:val="left"/>
      <w:pPr>
        <w:ind w:left="577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BF6F868">
      <w:start w:val="1"/>
      <w:numFmt w:val="lowerRoman"/>
      <w:lvlText w:val="%9"/>
      <w:lvlJc w:val="left"/>
      <w:pPr>
        <w:ind w:left="649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2" w15:restartNumberingAfterBreak="0">
    <w:nsid w:val="660C344F"/>
    <w:multiLevelType w:val="hybridMultilevel"/>
    <w:tmpl w:val="DCAC72DA"/>
    <w:lvl w:ilvl="0" w:tplc="63309480">
      <w:start w:val="1"/>
      <w:numFmt w:val="decimal"/>
      <w:lvlText w:val="%1."/>
      <w:lvlJc w:val="left"/>
      <w:pPr>
        <w:ind w:left="360" w:hanging="360"/>
      </w:pPr>
      <w:rPr>
        <w:rFonts w:eastAsia="Calibri" w:hint="default"/>
      </w:rPr>
    </w:lvl>
    <w:lvl w:ilvl="1" w:tplc="9348A6D4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A016D2E"/>
    <w:multiLevelType w:val="hybridMultilevel"/>
    <w:tmpl w:val="D0C2386A"/>
    <w:lvl w:ilvl="0" w:tplc="78D278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B663A4C">
      <w:start w:val="1"/>
      <w:numFmt w:val="upperLetter"/>
      <w:lvlText w:val="%2）"/>
      <w:lvlJc w:val="left"/>
      <w:pPr>
        <w:ind w:left="840" w:hanging="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EFD35E9"/>
    <w:multiLevelType w:val="hybridMultilevel"/>
    <w:tmpl w:val="EDFA27E6"/>
    <w:lvl w:ilvl="0" w:tplc="B0B6A59C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73A5479E"/>
    <w:multiLevelType w:val="hybridMultilevel"/>
    <w:tmpl w:val="80B8900C"/>
    <w:lvl w:ilvl="0" w:tplc="9ECEC6A8">
      <w:start w:val="11"/>
      <w:numFmt w:val="decimal"/>
      <w:lvlText w:val="%1、"/>
      <w:lvlJc w:val="left"/>
      <w:pPr>
        <w:ind w:left="8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C90ABAE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C2D057A0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0FDA6D56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4B8ECB2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F338718A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59BE2AD4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1B8AFC6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5965E30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" w15:restartNumberingAfterBreak="0">
    <w:nsid w:val="7ED51410"/>
    <w:multiLevelType w:val="hybridMultilevel"/>
    <w:tmpl w:val="CA3A94C2"/>
    <w:lvl w:ilvl="0" w:tplc="EB663A4C">
      <w:start w:val="1"/>
      <w:numFmt w:val="upperLetter"/>
      <w:lvlText w:val="%1）"/>
      <w:lvlJc w:val="left"/>
      <w:pPr>
        <w:ind w:left="785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num w:numId="1">
    <w:abstractNumId w:val="9"/>
  </w:num>
  <w:num w:numId="2">
    <w:abstractNumId w:val="6"/>
  </w:num>
  <w:num w:numId="3">
    <w:abstractNumId w:val="15"/>
  </w:num>
  <w:num w:numId="4">
    <w:abstractNumId w:val="11"/>
  </w:num>
  <w:num w:numId="5">
    <w:abstractNumId w:val="1"/>
  </w:num>
  <w:num w:numId="6">
    <w:abstractNumId w:val="7"/>
  </w:num>
  <w:num w:numId="7">
    <w:abstractNumId w:val="8"/>
  </w:num>
  <w:num w:numId="8">
    <w:abstractNumId w:val="4"/>
  </w:num>
  <w:num w:numId="9">
    <w:abstractNumId w:val="10"/>
  </w:num>
  <w:num w:numId="10">
    <w:abstractNumId w:val="5"/>
  </w:num>
  <w:num w:numId="11">
    <w:abstractNumId w:val="3"/>
  </w:num>
  <w:num w:numId="12">
    <w:abstractNumId w:val="0"/>
  </w:num>
  <w:num w:numId="13">
    <w:abstractNumId w:val="12"/>
  </w:num>
  <w:num w:numId="14">
    <w:abstractNumId w:val="16"/>
  </w:num>
  <w:num w:numId="15">
    <w:abstractNumId w:val="2"/>
  </w:num>
  <w:num w:numId="16">
    <w:abstractNumId w:val="13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5"/>
  <w:bordersDoNotSurroundHeader/>
  <w:bordersDoNotSurroundFooter/>
  <w:proofState w:spelling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574D"/>
    <w:rsid w:val="00002663"/>
    <w:rsid w:val="00010E41"/>
    <w:rsid w:val="0001574C"/>
    <w:rsid w:val="00020FB1"/>
    <w:rsid w:val="00020FDD"/>
    <w:rsid w:val="00026D43"/>
    <w:rsid w:val="00036D2D"/>
    <w:rsid w:val="00041615"/>
    <w:rsid w:val="000451AF"/>
    <w:rsid w:val="000540EE"/>
    <w:rsid w:val="0006450D"/>
    <w:rsid w:val="00064DD7"/>
    <w:rsid w:val="000660B0"/>
    <w:rsid w:val="00066118"/>
    <w:rsid w:val="000725E4"/>
    <w:rsid w:val="00084137"/>
    <w:rsid w:val="0008508D"/>
    <w:rsid w:val="0008521E"/>
    <w:rsid w:val="000A0EF9"/>
    <w:rsid w:val="000A38D7"/>
    <w:rsid w:val="000A67AF"/>
    <w:rsid w:val="000B05BF"/>
    <w:rsid w:val="000B0CF1"/>
    <w:rsid w:val="000C74E0"/>
    <w:rsid w:val="000D44C3"/>
    <w:rsid w:val="000E071E"/>
    <w:rsid w:val="000E1FCC"/>
    <w:rsid w:val="000F157E"/>
    <w:rsid w:val="000F7F44"/>
    <w:rsid w:val="0010321B"/>
    <w:rsid w:val="001041E4"/>
    <w:rsid w:val="001072FA"/>
    <w:rsid w:val="0011491F"/>
    <w:rsid w:val="00115047"/>
    <w:rsid w:val="0012369C"/>
    <w:rsid w:val="001255EC"/>
    <w:rsid w:val="001353BB"/>
    <w:rsid w:val="00135AE5"/>
    <w:rsid w:val="00135CB5"/>
    <w:rsid w:val="00150637"/>
    <w:rsid w:val="00151EE5"/>
    <w:rsid w:val="001533AC"/>
    <w:rsid w:val="001550B7"/>
    <w:rsid w:val="00166356"/>
    <w:rsid w:val="00177D87"/>
    <w:rsid w:val="00183546"/>
    <w:rsid w:val="001867B8"/>
    <w:rsid w:val="001C4B32"/>
    <w:rsid w:val="001D1E2E"/>
    <w:rsid w:val="001D7712"/>
    <w:rsid w:val="001E3DF2"/>
    <w:rsid w:val="001F1EAB"/>
    <w:rsid w:val="001F3120"/>
    <w:rsid w:val="001F527A"/>
    <w:rsid w:val="00200483"/>
    <w:rsid w:val="00204A06"/>
    <w:rsid w:val="00216297"/>
    <w:rsid w:val="0022494E"/>
    <w:rsid w:val="00224B8D"/>
    <w:rsid w:val="00232554"/>
    <w:rsid w:val="002334E6"/>
    <w:rsid w:val="00234632"/>
    <w:rsid w:val="00240F4E"/>
    <w:rsid w:val="00242E8F"/>
    <w:rsid w:val="00244715"/>
    <w:rsid w:val="00252BE0"/>
    <w:rsid w:val="002550CB"/>
    <w:rsid w:val="00263192"/>
    <w:rsid w:val="00263D81"/>
    <w:rsid w:val="00266112"/>
    <w:rsid w:val="00266F1C"/>
    <w:rsid w:val="00267DBF"/>
    <w:rsid w:val="0027376C"/>
    <w:rsid w:val="00281F47"/>
    <w:rsid w:val="00283A0A"/>
    <w:rsid w:val="002858B1"/>
    <w:rsid w:val="00292776"/>
    <w:rsid w:val="00293B60"/>
    <w:rsid w:val="002A2C76"/>
    <w:rsid w:val="002A4838"/>
    <w:rsid w:val="002A574D"/>
    <w:rsid w:val="002B0060"/>
    <w:rsid w:val="002B36B0"/>
    <w:rsid w:val="002B4306"/>
    <w:rsid w:val="002B6C01"/>
    <w:rsid w:val="002B7AFA"/>
    <w:rsid w:val="002B7B95"/>
    <w:rsid w:val="002C4218"/>
    <w:rsid w:val="002C6F7C"/>
    <w:rsid w:val="002E1E94"/>
    <w:rsid w:val="002E2DFB"/>
    <w:rsid w:val="002F360A"/>
    <w:rsid w:val="002F5C7A"/>
    <w:rsid w:val="002F6299"/>
    <w:rsid w:val="00300420"/>
    <w:rsid w:val="00304553"/>
    <w:rsid w:val="003055E0"/>
    <w:rsid w:val="00322378"/>
    <w:rsid w:val="00322EBC"/>
    <w:rsid w:val="003275F7"/>
    <w:rsid w:val="00331C67"/>
    <w:rsid w:val="00334E3D"/>
    <w:rsid w:val="00347AE6"/>
    <w:rsid w:val="00350025"/>
    <w:rsid w:val="00354556"/>
    <w:rsid w:val="00357AC0"/>
    <w:rsid w:val="003827C7"/>
    <w:rsid w:val="00385369"/>
    <w:rsid w:val="003A322F"/>
    <w:rsid w:val="003B01AF"/>
    <w:rsid w:val="003B122F"/>
    <w:rsid w:val="003B697F"/>
    <w:rsid w:val="003C098B"/>
    <w:rsid w:val="003C142B"/>
    <w:rsid w:val="003C15C4"/>
    <w:rsid w:val="003C5346"/>
    <w:rsid w:val="003D559C"/>
    <w:rsid w:val="003E150B"/>
    <w:rsid w:val="003E2F48"/>
    <w:rsid w:val="003E7978"/>
    <w:rsid w:val="003F023C"/>
    <w:rsid w:val="003F4329"/>
    <w:rsid w:val="00404A00"/>
    <w:rsid w:val="0041592B"/>
    <w:rsid w:val="0042254B"/>
    <w:rsid w:val="00427562"/>
    <w:rsid w:val="00443595"/>
    <w:rsid w:val="00443AA2"/>
    <w:rsid w:val="00446F4A"/>
    <w:rsid w:val="00447923"/>
    <w:rsid w:val="00457847"/>
    <w:rsid w:val="00461EF0"/>
    <w:rsid w:val="00461FC0"/>
    <w:rsid w:val="004648CB"/>
    <w:rsid w:val="00471517"/>
    <w:rsid w:val="0048118B"/>
    <w:rsid w:val="004850C9"/>
    <w:rsid w:val="004910D8"/>
    <w:rsid w:val="004917BD"/>
    <w:rsid w:val="00495E32"/>
    <w:rsid w:val="004A1E6B"/>
    <w:rsid w:val="004A71F5"/>
    <w:rsid w:val="004A7B56"/>
    <w:rsid w:val="004C3C85"/>
    <w:rsid w:val="004D6E28"/>
    <w:rsid w:val="004E0D11"/>
    <w:rsid w:val="004E16A2"/>
    <w:rsid w:val="004E1E96"/>
    <w:rsid w:val="004E1ECC"/>
    <w:rsid w:val="004E3A06"/>
    <w:rsid w:val="004E705D"/>
    <w:rsid w:val="004E74EC"/>
    <w:rsid w:val="004F676C"/>
    <w:rsid w:val="0050226D"/>
    <w:rsid w:val="0051180E"/>
    <w:rsid w:val="005136C4"/>
    <w:rsid w:val="00513B13"/>
    <w:rsid w:val="00514E0F"/>
    <w:rsid w:val="005224EE"/>
    <w:rsid w:val="00525CE5"/>
    <w:rsid w:val="00526C34"/>
    <w:rsid w:val="0052767A"/>
    <w:rsid w:val="0053233B"/>
    <w:rsid w:val="0053395D"/>
    <w:rsid w:val="00534998"/>
    <w:rsid w:val="00536A4F"/>
    <w:rsid w:val="005404E9"/>
    <w:rsid w:val="00547386"/>
    <w:rsid w:val="00567B9B"/>
    <w:rsid w:val="00571880"/>
    <w:rsid w:val="005B5600"/>
    <w:rsid w:val="005C20E4"/>
    <w:rsid w:val="005C3A53"/>
    <w:rsid w:val="005C6D76"/>
    <w:rsid w:val="005E09A3"/>
    <w:rsid w:val="005E1C1F"/>
    <w:rsid w:val="005E38F9"/>
    <w:rsid w:val="005E5A80"/>
    <w:rsid w:val="005E6335"/>
    <w:rsid w:val="005E7E89"/>
    <w:rsid w:val="005F7588"/>
    <w:rsid w:val="00600367"/>
    <w:rsid w:val="00604D9F"/>
    <w:rsid w:val="00604F6F"/>
    <w:rsid w:val="00606AB9"/>
    <w:rsid w:val="006233E3"/>
    <w:rsid w:val="00624288"/>
    <w:rsid w:val="00624E85"/>
    <w:rsid w:val="00627291"/>
    <w:rsid w:val="00643F86"/>
    <w:rsid w:val="00644E23"/>
    <w:rsid w:val="00657B3A"/>
    <w:rsid w:val="00661539"/>
    <w:rsid w:val="0066352B"/>
    <w:rsid w:val="00665E81"/>
    <w:rsid w:val="00670DA1"/>
    <w:rsid w:val="00671136"/>
    <w:rsid w:val="00675A41"/>
    <w:rsid w:val="00682797"/>
    <w:rsid w:val="00685C87"/>
    <w:rsid w:val="0069169C"/>
    <w:rsid w:val="006B4446"/>
    <w:rsid w:val="006B4DA2"/>
    <w:rsid w:val="006B76C3"/>
    <w:rsid w:val="006C4E65"/>
    <w:rsid w:val="006D480E"/>
    <w:rsid w:val="006D7FDD"/>
    <w:rsid w:val="006F3217"/>
    <w:rsid w:val="00712E9F"/>
    <w:rsid w:val="00717C58"/>
    <w:rsid w:val="00721344"/>
    <w:rsid w:val="00721B4D"/>
    <w:rsid w:val="00725EC7"/>
    <w:rsid w:val="00730506"/>
    <w:rsid w:val="00740C07"/>
    <w:rsid w:val="007566AE"/>
    <w:rsid w:val="00773DE3"/>
    <w:rsid w:val="00775170"/>
    <w:rsid w:val="007825B4"/>
    <w:rsid w:val="0078560F"/>
    <w:rsid w:val="00792509"/>
    <w:rsid w:val="00795425"/>
    <w:rsid w:val="007A7B11"/>
    <w:rsid w:val="007B013B"/>
    <w:rsid w:val="007B1EE2"/>
    <w:rsid w:val="007B25E2"/>
    <w:rsid w:val="007B5AF9"/>
    <w:rsid w:val="007B6AD1"/>
    <w:rsid w:val="007C0E07"/>
    <w:rsid w:val="007E4F04"/>
    <w:rsid w:val="00806208"/>
    <w:rsid w:val="00806846"/>
    <w:rsid w:val="008076FE"/>
    <w:rsid w:val="00811CFF"/>
    <w:rsid w:val="0083432E"/>
    <w:rsid w:val="00835DF3"/>
    <w:rsid w:val="00836639"/>
    <w:rsid w:val="008514DA"/>
    <w:rsid w:val="00863BBC"/>
    <w:rsid w:val="00866CD7"/>
    <w:rsid w:val="00871B44"/>
    <w:rsid w:val="00872202"/>
    <w:rsid w:val="00876D34"/>
    <w:rsid w:val="0088035E"/>
    <w:rsid w:val="00880FA9"/>
    <w:rsid w:val="00883BEF"/>
    <w:rsid w:val="00892F8F"/>
    <w:rsid w:val="0089718C"/>
    <w:rsid w:val="00897D15"/>
    <w:rsid w:val="008A0BEB"/>
    <w:rsid w:val="008A27FE"/>
    <w:rsid w:val="008A35F9"/>
    <w:rsid w:val="008A5090"/>
    <w:rsid w:val="008A6031"/>
    <w:rsid w:val="008A64C7"/>
    <w:rsid w:val="008B052B"/>
    <w:rsid w:val="008B7716"/>
    <w:rsid w:val="008D4617"/>
    <w:rsid w:val="008E35B0"/>
    <w:rsid w:val="008F17FC"/>
    <w:rsid w:val="008F2834"/>
    <w:rsid w:val="008F37BA"/>
    <w:rsid w:val="008F3BED"/>
    <w:rsid w:val="009027C7"/>
    <w:rsid w:val="00910614"/>
    <w:rsid w:val="00912DEE"/>
    <w:rsid w:val="009244DE"/>
    <w:rsid w:val="00937B99"/>
    <w:rsid w:val="00942E8D"/>
    <w:rsid w:val="00947478"/>
    <w:rsid w:val="00947804"/>
    <w:rsid w:val="00947ADE"/>
    <w:rsid w:val="0095222E"/>
    <w:rsid w:val="00954D75"/>
    <w:rsid w:val="009554BD"/>
    <w:rsid w:val="00957834"/>
    <w:rsid w:val="00957B3E"/>
    <w:rsid w:val="0096131D"/>
    <w:rsid w:val="00970AF6"/>
    <w:rsid w:val="00971C99"/>
    <w:rsid w:val="00985A99"/>
    <w:rsid w:val="00987E37"/>
    <w:rsid w:val="0099070A"/>
    <w:rsid w:val="009918FD"/>
    <w:rsid w:val="009A02B1"/>
    <w:rsid w:val="009B772A"/>
    <w:rsid w:val="009C2B0D"/>
    <w:rsid w:val="009D2A0F"/>
    <w:rsid w:val="009E2508"/>
    <w:rsid w:val="009E2DFD"/>
    <w:rsid w:val="009E6C42"/>
    <w:rsid w:val="009F7559"/>
    <w:rsid w:val="00A105DA"/>
    <w:rsid w:val="00A106D7"/>
    <w:rsid w:val="00A15443"/>
    <w:rsid w:val="00A2041E"/>
    <w:rsid w:val="00A320A1"/>
    <w:rsid w:val="00A323DD"/>
    <w:rsid w:val="00A349F2"/>
    <w:rsid w:val="00A40215"/>
    <w:rsid w:val="00A56B8F"/>
    <w:rsid w:val="00A60FF3"/>
    <w:rsid w:val="00A62B70"/>
    <w:rsid w:val="00A63DFC"/>
    <w:rsid w:val="00A712C2"/>
    <w:rsid w:val="00A75A8F"/>
    <w:rsid w:val="00A848EB"/>
    <w:rsid w:val="00A86D59"/>
    <w:rsid w:val="00A91200"/>
    <w:rsid w:val="00A9457A"/>
    <w:rsid w:val="00A96119"/>
    <w:rsid w:val="00A9674A"/>
    <w:rsid w:val="00AA191F"/>
    <w:rsid w:val="00AA517C"/>
    <w:rsid w:val="00AB65E6"/>
    <w:rsid w:val="00AD4019"/>
    <w:rsid w:val="00AF30DA"/>
    <w:rsid w:val="00AF5696"/>
    <w:rsid w:val="00B01E9F"/>
    <w:rsid w:val="00B0465F"/>
    <w:rsid w:val="00B127FD"/>
    <w:rsid w:val="00B1792F"/>
    <w:rsid w:val="00B2479B"/>
    <w:rsid w:val="00B37817"/>
    <w:rsid w:val="00B41C57"/>
    <w:rsid w:val="00B43DE1"/>
    <w:rsid w:val="00B44912"/>
    <w:rsid w:val="00B470DF"/>
    <w:rsid w:val="00B608B4"/>
    <w:rsid w:val="00B63462"/>
    <w:rsid w:val="00B63511"/>
    <w:rsid w:val="00B66720"/>
    <w:rsid w:val="00B725A5"/>
    <w:rsid w:val="00B758D5"/>
    <w:rsid w:val="00B75CAA"/>
    <w:rsid w:val="00B76D21"/>
    <w:rsid w:val="00B77520"/>
    <w:rsid w:val="00B82DE1"/>
    <w:rsid w:val="00B85ACE"/>
    <w:rsid w:val="00B92733"/>
    <w:rsid w:val="00BA0010"/>
    <w:rsid w:val="00BA4479"/>
    <w:rsid w:val="00BA4A2E"/>
    <w:rsid w:val="00BA5907"/>
    <w:rsid w:val="00BA65A9"/>
    <w:rsid w:val="00BB6646"/>
    <w:rsid w:val="00BC68F3"/>
    <w:rsid w:val="00BD4B07"/>
    <w:rsid w:val="00BD667A"/>
    <w:rsid w:val="00BE2CA9"/>
    <w:rsid w:val="00BF0159"/>
    <w:rsid w:val="00BF0DEE"/>
    <w:rsid w:val="00BF3CD2"/>
    <w:rsid w:val="00C00BD6"/>
    <w:rsid w:val="00C06E22"/>
    <w:rsid w:val="00C11967"/>
    <w:rsid w:val="00C1297E"/>
    <w:rsid w:val="00C23D6F"/>
    <w:rsid w:val="00C260BE"/>
    <w:rsid w:val="00C5632F"/>
    <w:rsid w:val="00C6187D"/>
    <w:rsid w:val="00C648CA"/>
    <w:rsid w:val="00C7136B"/>
    <w:rsid w:val="00C77050"/>
    <w:rsid w:val="00C81803"/>
    <w:rsid w:val="00C874B6"/>
    <w:rsid w:val="00C90FF7"/>
    <w:rsid w:val="00C95A87"/>
    <w:rsid w:val="00CA1519"/>
    <w:rsid w:val="00CA35B1"/>
    <w:rsid w:val="00CA5F21"/>
    <w:rsid w:val="00CB4D3F"/>
    <w:rsid w:val="00CB4FA4"/>
    <w:rsid w:val="00CB616E"/>
    <w:rsid w:val="00CC0DA6"/>
    <w:rsid w:val="00CC0EDC"/>
    <w:rsid w:val="00CC7BB0"/>
    <w:rsid w:val="00CE0AB3"/>
    <w:rsid w:val="00CE273C"/>
    <w:rsid w:val="00CE3E44"/>
    <w:rsid w:val="00CE5A79"/>
    <w:rsid w:val="00CE732B"/>
    <w:rsid w:val="00CF04D0"/>
    <w:rsid w:val="00CF1DE0"/>
    <w:rsid w:val="00CF33A1"/>
    <w:rsid w:val="00CF36BA"/>
    <w:rsid w:val="00D00BCF"/>
    <w:rsid w:val="00D13EC4"/>
    <w:rsid w:val="00D22FED"/>
    <w:rsid w:val="00D26B6C"/>
    <w:rsid w:val="00D317B3"/>
    <w:rsid w:val="00D34037"/>
    <w:rsid w:val="00D36F38"/>
    <w:rsid w:val="00D4665D"/>
    <w:rsid w:val="00D53577"/>
    <w:rsid w:val="00D6131B"/>
    <w:rsid w:val="00D624B6"/>
    <w:rsid w:val="00D626A5"/>
    <w:rsid w:val="00D63A4F"/>
    <w:rsid w:val="00D711C0"/>
    <w:rsid w:val="00D72D48"/>
    <w:rsid w:val="00D80203"/>
    <w:rsid w:val="00D8453A"/>
    <w:rsid w:val="00D856BB"/>
    <w:rsid w:val="00D93D64"/>
    <w:rsid w:val="00D963B3"/>
    <w:rsid w:val="00D966F6"/>
    <w:rsid w:val="00D97F18"/>
    <w:rsid w:val="00DA11F2"/>
    <w:rsid w:val="00DA2E18"/>
    <w:rsid w:val="00DB787D"/>
    <w:rsid w:val="00DC2A1D"/>
    <w:rsid w:val="00DC6508"/>
    <w:rsid w:val="00DD2127"/>
    <w:rsid w:val="00DD58A0"/>
    <w:rsid w:val="00DD6920"/>
    <w:rsid w:val="00DE5179"/>
    <w:rsid w:val="00DE71B3"/>
    <w:rsid w:val="00DE7FF5"/>
    <w:rsid w:val="00DF0012"/>
    <w:rsid w:val="00DF4855"/>
    <w:rsid w:val="00E05387"/>
    <w:rsid w:val="00E07E41"/>
    <w:rsid w:val="00E1036C"/>
    <w:rsid w:val="00E10D24"/>
    <w:rsid w:val="00E12002"/>
    <w:rsid w:val="00E120C1"/>
    <w:rsid w:val="00E232DE"/>
    <w:rsid w:val="00E23654"/>
    <w:rsid w:val="00E2505D"/>
    <w:rsid w:val="00E25925"/>
    <w:rsid w:val="00E302E2"/>
    <w:rsid w:val="00E427D5"/>
    <w:rsid w:val="00E44804"/>
    <w:rsid w:val="00E54400"/>
    <w:rsid w:val="00E54FC1"/>
    <w:rsid w:val="00E60514"/>
    <w:rsid w:val="00E6172E"/>
    <w:rsid w:val="00E71177"/>
    <w:rsid w:val="00E803D1"/>
    <w:rsid w:val="00E853DE"/>
    <w:rsid w:val="00E904B2"/>
    <w:rsid w:val="00E939E5"/>
    <w:rsid w:val="00EA35C1"/>
    <w:rsid w:val="00EB072E"/>
    <w:rsid w:val="00ED1DC6"/>
    <w:rsid w:val="00ED419A"/>
    <w:rsid w:val="00EE26B1"/>
    <w:rsid w:val="00EE33EC"/>
    <w:rsid w:val="00EE7982"/>
    <w:rsid w:val="00F019B8"/>
    <w:rsid w:val="00F128C0"/>
    <w:rsid w:val="00F215DD"/>
    <w:rsid w:val="00F21AA1"/>
    <w:rsid w:val="00F310D6"/>
    <w:rsid w:val="00F37797"/>
    <w:rsid w:val="00F50CC3"/>
    <w:rsid w:val="00F634A5"/>
    <w:rsid w:val="00F64F60"/>
    <w:rsid w:val="00F76D17"/>
    <w:rsid w:val="00F855D0"/>
    <w:rsid w:val="00F85D2C"/>
    <w:rsid w:val="00F94D67"/>
    <w:rsid w:val="00F954DC"/>
    <w:rsid w:val="00F96D9C"/>
    <w:rsid w:val="00FA4517"/>
    <w:rsid w:val="00FA6353"/>
    <w:rsid w:val="00FA735B"/>
    <w:rsid w:val="00FC2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828184"/>
  <w15:docId w15:val="{025F5C0E-9E40-4D7D-A7CD-B49D7F9111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59" w:line="259" w:lineRule="auto"/>
      <w:ind w:left="10" w:right="2648" w:hanging="10"/>
      <w:jc w:val="both"/>
    </w:pPr>
    <w:rPr>
      <w:rFonts w:ascii="宋体" w:eastAsia="宋体" w:hAnsi="宋体" w:cs="宋体"/>
      <w:color w:val="000000"/>
      <w:sz w:val="24"/>
    </w:rPr>
  </w:style>
  <w:style w:type="paragraph" w:styleId="1">
    <w:name w:val="heading 1"/>
    <w:next w:val="a"/>
    <w:link w:val="10"/>
    <w:uiPriority w:val="9"/>
    <w:unhideWhenUsed/>
    <w:qFormat/>
    <w:rsid w:val="00CE273C"/>
    <w:pPr>
      <w:keepNext/>
      <w:keepLines/>
      <w:spacing w:after="135" w:line="360" w:lineRule="auto"/>
      <w:ind w:left="-5" w:hanging="10"/>
      <w:jc w:val="center"/>
      <w:outlineLvl w:val="0"/>
    </w:pPr>
    <w:rPr>
      <w:rFonts w:ascii="Times New Roman" w:eastAsia="黑体" w:hAnsi="Times New Roman" w:cs="Times New Roman"/>
      <w:b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CE273C"/>
    <w:rPr>
      <w:rFonts w:ascii="Times New Roman" w:eastAsia="黑体" w:hAnsi="Times New Roman" w:cs="Times New Roman"/>
      <w:b/>
      <w:color w:val="000000"/>
      <w:sz w:val="32"/>
    </w:rPr>
  </w:style>
  <w:style w:type="character" w:styleId="a3">
    <w:name w:val="Placeholder Text"/>
    <w:basedOn w:val="a0"/>
    <w:uiPriority w:val="99"/>
    <w:semiHidden/>
    <w:rsid w:val="00F128C0"/>
    <w:rPr>
      <w:color w:val="808080"/>
    </w:rPr>
  </w:style>
  <w:style w:type="paragraph" w:styleId="a4">
    <w:name w:val="List Paragraph"/>
    <w:basedOn w:val="a"/>
    <w:uiPriority w:val="34"/>
    <w:qFormat/>
    <w:rsid w:val="00957B3E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5E63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E6335"/>
    <w:rPr>
      <w:rFonts w:ascii="宋体" w:eastAsia="宋体" w:hAnsi="宋体" w:cs="宋体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AF1C8-1328-47A4-8E7E-BCB86E23FC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9</Pages>
  <Words>1110</Words>
  <Characters>6330</Characters>
  <Application>Microsoft Office Word</Application>
  <DocSecurity>0</DocSecurity>
  <Lines>52</Lines>
  <Paragraphs>14</Paragraphs>
  <ScaleCrop>false</ScaleCrop>
  <Company/>
  <LinksUpToDate>false</LinksUpToDate>
  <CharactersWithSpaces>7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4D6963726F736F667420576F7264202D20BFD5C6F8B6AFC1A6D1A7BBF9B4A12DD6AACAB6D2AAB5E32D56322E646F6378&gt;</dc:title>
  <dc:subject/>
  <dc:creator>Administrator</dc:creator>
  <cp:keywords/>
  <cp:lastModifiedBy>冯 铮浩</cp:lastModifiedBy>
  <cp:revision>697</cp:revision>
  <cp:lastPrinted>2019-06-09T09:53:00Z</cp:lastPrinted>
  <dcterms:created xsi:type="dcterms:W3CDTF">2019-06-09T08:38:00Z</dcterms:created>
  <dcterms:modified xsi:type="dcterms:W3CDTF">2019-06-09T09:53:00Z</dcterms:modified>
</cp:coreProperties>
</file>